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33" r:id="rId2"/>
    <p:sldId id="261" r:id="rId3"/>
    <p:sldId id="297" r:id="rId4"/>
    <p:sldId id="278" r:id="rId5"/>
    <p:sldId id="267" r:id="rId6"/>
    <p:sldId id="268" r:id="rId7"/>
    <p:sldId id="299" r:id="rId8"/>
    <p:sldId id="270" r:id="rId9"/>
    <p:sldId id="271" r:id="rId10"/>
    <p:sldId id="272" r:id="rId11"/>
    <p:sldId id="277" r:id="rId12"/>
    <p:sldId id="327" r:id="rId13"/>
    <p:sldId id="320" r:id="rId14"/>
    <p:sldId id="321" r:id="rId15"/>
    <p:sldId id="322" r:id="rId16"/>
    <p:sldId id="324" r:id="rId17"/>
    <p:sldId id="328" r:id="rId18"/>
  </p:sldIdLst>
  <p:sldSz cx="9144000" cy="6858000" type="screen4x3"/>
  <p:notesSz cx="6754813" cy="9866313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CC6600"/>
    <a:srgbClr val="00FF00"/>
    <a:srgbClr val="FF0000"/>
    <a:srgbClr val="FF33CC"/>
    <a:srgbClr val="0033CC"/>
    <a:srgbClr val="FFCC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98"/>
    <p:restoredTop sz="91799"/>
  </p:normalViewPr>
  <p:slideViewPr>
    <p:cSldViewPr showGuides="1">
      <p:cViewPr varScale="1">
        <p:scale>
          <a:sx n="75" d="100"/>
          <a:sy n="75" d="100"/>
        </p:scale>
        <p:origin x="120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18" y="0"/>
            <a:ext cx="8996717" cy="6179298"/>
          </a:xfrm>
          <a:prstGeom prst="rect">
            <a:avLst/>
          </a:prstGeom>
        </p:spPr>
      </p:pic>
      <p:sp>
        <p:nvSpPr>
          <p:cNvPr id="4" name="Text Box 6"/>
          <p:cNvSpPr txBox="1"/>
          <p:nvPr/>
        </p:nvSpPr>
        <p:spPr>
          <a:xfrm>
            <a:off x="33618" y="6179298"/>
            <a:ext cx="9121588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n/>
              <a:solidFill>
                <a:schemeClr val="accent6">
                  <a:lumMod val="2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3" name="Text Box 17"/>
          <p:cNvSpPr txBox="1"/>
          <p:nvPr/>
        </p:nvSpPr>
        <p:spPr>
          <a:xfrm>
            <a:off x="5757863" y="4262438"/>
            <a:ext cx="609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10" name="Arc 34"/>
          <p:cNvSpPr/>
          <p:nvPr/>
        </p:nvSpPr>
        <p:spPr>
          <a:xfrm rot="10589594" flipH="1" flipV="1">
            <a:off x="2452688" y="3713163"/>
            <a:ext cx="228600" cy="4873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13857" y="10299715"/>
              </a:cxn>
              <a:cxn ang="0">
                <a:pos x="0" y="9647194"/>
              </a:cxn>
            </a:cxnLst>
            <a:rect l="0" t="0" r="0" b="0"/>
            <a:pathLst>
              <a:path w="21600" h="23061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87"/>
                  <a:pt x="21583" y="22574"/>
                  <a:pt x="21550" y="23060"/>
                </a:cubicBezTo>
              </a:path>
              <a:path w="21600" h="23061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87"/>
                  <a:pt x="21583" y="22574"/>
                  <a:pt x="21550" y="2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 cap="flat" cmpd="sng">
            <a:solidFill>
              <a:srgbClr val="3366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0" name="Text Box 24"/>
          <p:cNvSpPr txBox="1"/>
          <p:nvPr/>
        </p:nvSpPr>
        <p:spPr>
          <a:xfrm>
            <a:off x="6497638" y="914400"/>
            <a:ext cx="8937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02" name="Text Box 26"/>
          <p:cNvSpPr txBox="1"/>
          <p:nvPr/>
        </p:nvSpPr>
        <p:spPr>
          <a:xfrm>
            <a:off x="5410200" y="26670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03" name="Text Box 27"/>
          <p:cNvSpPr txBox="1"/>
          <p:nvPr/>
        </p:nvSpPr>
        <p:spPr>
          <a:xfrm>
            <a:off x="7924800" y="3200400"/>
            <a:ext cx="673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11" name="Text Box 35"/>
          <p:cNvSpPr txBox="1"/>
          <p:nvPr/>
        </p:nvSpPr>
        <p:spPr>
          <a:xfrm>
            <a:off x="6172200" y="24384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l-GR" altLang="en-US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altLang="en-US" b="1" dirty="0">
              <a:solidFill>
                <a:srgbClr val="33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4612" name="Group 36"/>
          <p:cNvGrpSpPr/>
          <p:nvPr/>
        </p:nvGrpSpPr>
        <p:grpSpPr>
          <a:xfrm rot="1497523">
            <a:off x="5035550" y="4043363"/>
            <a:ext cx="222250" cy="450850"/>
            <a:chOff x="2736" y="1776"/>
            <a:chExt cx="144" cy="262"/>
          </a:xfrm>
        </p:grpSpPr>
        <p:sp>
          <p:nvSpPr>
            <p:cNvPr id="10277" name="Arc 37"/>
            <p:cNvSpPr/>
            <p:nvPr/>
          </p:nvSpPr>
          <p:spPr>
            <a:xfrm rot="10526159" flipV="1">
              <a:off x="2736" y="1776"/>
              <a:ext cx="96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Arc 38"/>
            <p:cNvSpPr/>
            <p:nvPr/>
          </p:nvSpPr>
          <p:spPr>
            <a:xfrm rot="10526159" flipV="1">
              <a:off x="2736" y="1776"/>
              <a:ext cx="96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Arc 39"/>
            <p:cNvSpPr/>
            <p:nvPr/>
          </p:nvSpPr>
          <p:spPr>
            <a:xfrm rot="10526159" flipV="1">
              <a:off x="2784" y="1798"/>
              <a:ext cx="96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16" name="Text Box 40"/>
          <p:cNvSpPr txBox="1"/>
          <p:nvPr/>
        </p:nvSpPr>
        <p:spPr>
          <a:xfrm>
            <a:off x="7391400" y="259080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l-GR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en-US" altLang="en-US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17" name="Text Box 41"/>
          <p:cNvSpPr txBox="1"/>
          <p:nvPr/>
        </p:nvSpPr>
        <p:spPr>
          <a:xfrm>
            <a:off x="2667000" y="3581400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l-GR" altLang="en-US" b="1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altLang="en-US" b="1" dirty="0">
              <a:solidFill>
                <a:srgbClr val="33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18" name="Arc 42"/>
          <p:cNvSpPr/>
          <p:nvPr/>
        </p:nvSpPr>
        <p:spPr>
          <a:xfrm rot="-10383246" flipH="1" flipV="1">
            <a:off x="6040438" y="2722563"/>
            <a:ext cx="2032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54236" y="5215488"/>
              </a:cxn>
              <a:cxn ang="0">
                <a:pos x="0" y="9677400"/>
              </a:cxn>
            </a:cxnLst>
            <a:rect l="0" t="0" r="0" b="0"/>
            <a:pathLst>
              <a:path w="19167" h="21600" fill="none">
                <a:moveTo>
                  <a:pt x="-1" y="0"/>
                </a:moveTo>
                <a:cubicBezTo>
                  <a:pt x="8060" y="0"/>
                  <a:pt x="15450" y="4488"/>
                  <a:pt x="19167" y="11640"/>
                </a:cubicBezTo>
              </a:path>
              <a:path w="19167" h="21600" stroke="0">
                <a:moveTo>
                  <a:pt x="-1" y="0"/>
                </a:moveTo>
                <a:cubicBezTo>
                  <a:pt x="8060" y="0"/>
                  <a:pt x="15450" y="4488"/>
                  <a:pt x="19167" y="1164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 cap="flat" cmpd="sng">
            <a:solidFill>
              <a:srgbClr val="3366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4619" name="Group 43"/>
          <p:cNvGrpSpPr/>
          <p:nvPr/>
        </p:nvGrpSpPr>
        <p:grpSpPr>
          <a:xfrm>
            <a:off x="7793038" y="2971800"/>
            <a:ext cx="277812" cy="207963"/>
            <a:chOff x="2736" y="1776"/>
            <a:chExt cx="144" cy="262"/>
          </a:xfrm>
        </p:grpSpPr>
        <p:sp>
          <p:nvSpPr>
            <p:cNvPr id="10274" name="Arc 44"/>
            <p:cNvSpPr/>
            <p:nvPr/>
          </p:nvSpPr>
          <p:spPr>
            <a:xfrm rot="10526159" flipV="1">
              <a:off x="2736" y="1776"/>
              <a:ext cx="96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Arc 45"/>
            <p:cNvSpPr/>
            <p:nvPr/>
          </p:nvSpPr>
          <p:spPr>
            <a:xfrm rot="10526159" flipV="1">
              <a:off x="2736" y="1776"/>
              <a:ext cx="96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Arc 46"/>
            <p:cNvSpPr/>
            <p:nvPr/>
          </p:nvSpPr>
          <p:spPr>
            <a:xfrm rot="10526159" flipV="1">
              <a:off x="2784" y="1798"/>
              <a:ext cx="96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23" name="Text Box 47"/>
          <p:cNvSpPr txBox="1"/>
          <p:nvPr/>
        </p:nvSpPr>
        <p:spPr>
          <a:xfrm>
            <a:off x="4648200" y="373380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l-GR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en-US" altLang="en-US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24" name="Text Box 48"/>
          <p:cNvSpPr txBox="1"/>
          <p:nvPr/>
        </p:nvSpPr>
        <p:spPr>
          <a:xfrm>
            <a:off x="3581400" y="4114800"/>
            <a:ext cx="533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25" name="Text Box 49"/>
          <p:cNvSpPr txBox="1"/>
          <p:nvPr/>
        </p:nvSpPr>
        <p:spPr>
          <a:xfrm rot="10752976" flipV="1">
            <a:off x="6629400" y="3048000"/>
            <a:ext cx="5365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45" name="Text Box 69"/>
          <p:cNvSpPr txBox="1"/>
          <p:nvPr/>
        </p:nvSpPr>
        <p:spPr>
          <a:xfrm>
            <a:off x="1828800" y="3992563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47" name="Line 71"/>
          <p:cNvSpPr/>
          <p:nvPr/>
        </p:nvSpPr>
        <p:spPr>
          <a:xfrm>
            <a:off x="2216150" y="4114800"/>
            <a:ext cx="3429000" cy="4572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50" name="Freeform 74"/>
          <p:cNvSpPr/>
          <p:nvPr/>
        </p:nvSpPr>
        <p:spPr>
          <a:xfrm>
            <a:off x="5943600" y="1371600"/>
            <a:ext cx="2286000" cy="1870075"/>
          </a:xfrm>
          <a:custGeom>
            <a:avLst/>
            <a:gdLst/>
            <a:ahLst/>
            <a:cxnLst>
              <a:cxn ang="0">
                <a:pos x="0" y="1686526273"/>
              </a:cxn>
              <a:cxn ang="0">
                <a:pos x="843523176" y="0"/>
              </a:cxn>
              <a:cxn ang="0">
                <a:pos x="2147483647" y="2023831311"/>
              </a:cxn>
              <a:cxn ang="0">
                <a:pos x="0" y="1686526273"/>
              </a:cxn>
            </a:cxnLst>
            <a:rect l="0" t="0" r="0" b="0"/>
            <a:pathLst>
              <a:path w="2112" h="1728">
                <a:moveTo>
                  <a:pt x="0" y="1440"/>
                </a:moveTo>
                <a:lnTo>
                  <a:pt x="720" y="0"/>
                </a:lnTo>
                <a:lnTo>
                  <a:pt x="2112" y="1728"/>
                </a:lnTo>
                <a:lnTo>
                  <a:pt x="0" y="1440"/>
                </a:lnTo>
                <a:close/>
              </a:path>
            </a:pathLst>
          </a:custGeom>
          <a:noFill/>
          <a:ln w="3810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52" name="Text Box 76"/>
          <p:cNvSpPr txBox="1"/>
          <p:nvPr/>
        </p:nvSpPr>
        <p:spPr>
          <a:xfrm>
            <a:off x="268288" y="4495800"/>
            <a:ext cx="426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 h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đo đ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0" name="Rectangle 94"/>
          <p:cNvSpPr/>
          <p:nvPr/>
        </p:nvSpPr>
        <p:spPr>
          <a:xfrm>
            <a:off x="5016500" y="6281738"/>
            <a:ext cx="955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673" name="Text Box 97"/>
          <p:cNvSpPr txBox="1"/>
          <p:nvPr/>
        </p:nvSpPr>
        <p:spPr>
          <a:xfrm rot="10752976" flipV="1">
            <a:off x="5865813" y="159861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4691" name="Group 115"/>
          <p:cNvGrpSpPr/>
          <p:nvPr/>
        </p:nvGrpSpPr>
        <p:grpSpPr>
          <a:xfrm>
            <a:off x="228600" y="4953000"/>
            <a:ext cx="9220200" cy="1187450"/>
            <a:chOff x="144" y="3332"/>
            <a:chExt cx="5808" cy="748"/>
          </a:xfrm>
        </p:grpSpPr>
        <p:sp>
          <p:nvSpPr>
            <p:cNvPr id="10271" name="Text Box 89"/>
            <p:cNvSpPr txBox="1"/>
            <p:nvPr/>
          </p:nvSpPr>
          <p:spPr>
            <a:xfrm>
              <a:off x="144" y="3332"/>
              <a:ext cx="5808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vi-VN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 mặt đất bằng phẳng vạch BC, đo độ d</a:t>
              </a:r>
              <a:r>
                <a:rPr lang="vi-VN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vi-VN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BC= a.</a:t>
              </a:r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vi-VN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 giác kế đo các góc</a:t>
              </a:r>
              <a:r>
                <a:rPr lang="en-US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endParaRPr lang="en-US" altLang="en-US" sz="2800" b="1" u="sng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0272" name="Object 90"/>
            <p:cNvGraphicFramePr>
              <a:graphicFrameLocks noChangeAspect="1"/>
            </p:cNvGraphicFramePr>
            <p:nvPr/>
          </p:nvGraphicFramePr>
          <p:xfrm>
            <a:off x="2784" y="3676"/>
            <a:ext cx="210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r:id="rId3" imgW="1764665" imgH="355600" progId="Equation.DSMT4">
                    <p:embed/>
                  </p:oleObj>
                </mc:Choice>
                <mc:Fallback>
                  <p:oleObj r:id="rId3" imgW="1764665" imgH="355600" progId="Equation.DSMT4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84" y="3676"/>
                          <a:ext cx="2101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Line 98"/>
            <p:cNvSpPr/>
            <p:nvPr/>
          </p:nvSpPr>
          <p:spPr>
            <a:xfrm>
              <a:off x="1803" y="3648"/>
              <a:ext cx="115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10263" name="Picture 10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-228600"/>
            <a:ext cx="4495800" cy="388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48" name="Line 72"/>
          <p:cNvSpPr/>
          <p:nvPr/>
        </p:nvSpPr>
        <p:spPr>
          <a:xfrm>
            <a:off x="3429000" y="2057400"/>
            <a:ext cx="2286000" cy="2514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4646" name="Line 70"/>
          <p:cNvSpPr/>
          <p:nvPr/>
        </p:nvSpPr>
        <p:spPr>
          <a:xfrm flipH="1">
            <a:off x="2244725" y="2133600"/>
            <a:ext cx="1066800" cy="198120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4604" name="Text Box 28"/>
          <p:cNvSpPr txBox="1"/>
          <p:nvPr/>
        </p:nvSpPr>
        <p:spPr>
          <a:xfrm>
            <a:off x="2743200" y="1630363"/>
            <a:ext cx="609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b="1" dirty="0">
              <a:solidFill>
                <a:srgbClr val="00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7" name="WordArt 73"/>
          <p:cNvSpPr>
            <a:spLocks noTextEdit="1"/>
          </p:cNvSpPr>
          <p:nvPr/>
        </p:nvSpPr>
        <p:spPr>
          <a:xfrm>
            <a:off x="2362200" y="28194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7500" lnSpcReduction="20000"/>
          </a:bodyPr>
          <a:lstStyle/>
          <a:p>
            <a:pPr algn="ctr" eaLnBrk="0" hangingPunct="0"/>
            <a:r>
              <a:rPr lang="en-US" sz="3600" spc="-360">
                <a:ln w="12700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35921" dir="2699999" algn="ctr" rotWithShape="0">
                    <a:srgbClr val="000099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grpSp>
        <p:nvGrpSpPr>
          <p:cNvPr id="24678" name="Group 102"/>
          <p:cNvGrpSpPr/>
          <p:nvPr/>
        </p:nvGrpSpPr>
        <p:grpSpPr>
          <a:xfrm>
            <a:off x="0" y="7938"/>
            <a:ext cx="9144000" cy="1093787"/>
            <a:chOff x="0" y="-65"/>
            <a:chExt cx="5760" cy="689"/>
          </a:xfrm>
        </p:grpSpPr>
        <p:sp>
          <p:nvSpPr>
            <p:cNvPr id="10269" name="Rectangle 103"/>
            <p:cNvSpPr/>
            <p:nvPr/>
          </p:nvSpPr>
          <p:spPr>
            <a:xfrm>
              <a:off x="0" y="0"/>
              <a:ext cx="5760" cy="62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70" name="Text Box 104"/>
            <p:cNvSpPr txBox="1"/>
            <p:nvPr/>
          </p:nvSpPr>
          <p:spPr>
            <a:xfrm>
              <a:off x="240" y="-65"/>
              <a:ext cx="5184" cy="672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vi-V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/ Đo khoảng cách giữa hai địa điểm trong đó có một địa điểm không tới được</a:t>
              </a:r>
              <a:r>
                <a:rPr lang="en-US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 advClick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20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10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10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10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1000"/>
                                        <p:tgtEl>
                                          <p:spTgt spid="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4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4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3" grpId="0"/>
      <p:bldP spid="24600" grpId="0"/>
      <p:bldP spid="24602" grpId="0"/>
      <p:bldP spid="24603" grpId="0"/>
      <p:bldP spid="24611" grpId="0"/>
      <p:bldP spid="24616" grpId="0"/>
      <p:bldP spid="24617" grpId="0"/>
      <p:bldP spid="24623" grpId="0"/>
      <p:bldP spid="24624" grpId="0"/>
      <p:bldP spid="24625" grpId="0"/>
      <p:bldP spid="24645" grpId="0"/>
      <p:bldP spid="24652" grpId="0"/>
      <p:bldP spid="24673" grpId="0"/>
      <p:bldP spid="2460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85" name="Rectangle 89"/>
          <p:cNvSpPr/>
          <p:nvPr/>
        </p:nvSpPr>
        <p:spPr>
          <a:xfrm>
            <a:off x="6762750" y="1581150"/>
            <a:ext cx="1905000" cy="10461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23" name="Text Box 27"/>
          <p:cNvSpPr txBox="1"/>
          <p:nvPr/>
        </p:nvSpPr>
        <p:spPr>
          <a:xfrm>
            <a:off x="3124200" y="3214688"/>
            <a:ext cx="601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BC=75m , 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5cm, 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20cm 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9792" name="Group 96"/>
          <p:cNvGrpSpPr/>
          <p:nvPr/>
        </p:nvGrpSpPr>
        <p:grpSpPr>
          <a:xfrm>
            <a:off x="319088" y="4068763"/>
            <a:ext cx="2881312" cy="2332037"/>
            <a:chOff x="9" y="2496"/>
            <a:chExt cx="1815" cy="1469"/>
          </a:xfrm>
        </p:grpSpPr>
        <p:sp>
          <p:nvSpPr>
            <p:cNvPr id="11305" name="Text Box 45"/>
            <p:cNvSpPr txBox="1"/>
            <p:nvPr/>
          </p:nvSpPr>
          <p:spPr>
            <a:xfrm>
              <a:off x="549" y="2496"/>
              <a:ext cx="5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06" name="Text Box 46"/>
            <p:cNvSpPr txBox="1"/>
            <p:nvPr/>
          </p:nvSpPr>
          <p:spPr>
            <a:xfrm>
              <a:off x="9" y="3457"/>
              <a:ext cx="4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07" name="Text Box 47"/>
            <p:cNvSpPr txBox="1"/>
            <p:nvPr/>
          </p:nvSpPr>
          <p:spPr>
            <a:xfrm>
              <a:off x="1475" y="3575"/>
              <a:ext cx="3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08" name="Text Box 48"/>
            <p:cNvSpPr txBox="1"/>
            <p:nvPr/>
          </p:nvSpPr>
          <p:spPr>
            <a:xfrm>
              <a:off x="406" y="3298"/>
              <a:ext cx="4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b="1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altLang="en-US" b="1" dirty="0">
                <a:solidFill>
                  <a:srgbClr val="33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309" name="Text Box 49"/>
            <p:cNvSpPr txBox="1"/>
            <p:nvPr/>
          </p:nvSpPr>
          <p:spPr>
            <a:xfrm>
              <a:off x="952" y="3355"/>
              <a:ext cx="43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endPara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310" name="Arc 50"/>
            <p:cNvSpPr/>
            <p:nvPr/>
          </p:nvSpPr>
          <p:spPr>
            <a:xfrm rot="-10383246" flipH="1" flipV="1">
              <a:off x="335" y="3478"/>
              <a:ext cx="105" cy="2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0" y="3"/>
                </a:cxn>
              </a:cxnLst>
              <a:rect l="0" t="0" r="0" b="0"/>
              <a:pathLst>
                <a:path w="19167" h="21600" fill="none">
                  <a:moveTo>
                    <a:pt x="-1" y="0"/>
                  </a:moveTo>
                  <a:cubicBezTo>
                    <a:pt x="8060" y="0"/>
                    <a:pt x="15450" y="4488"/>
                    <a:pt x="19167" y="11640"/>
                  </a:cubicBezTo>
                </a:path>
                <a:path w="19167" h="21600" stroke="0">
                  <a:moveTo>
                    <a:pt x="-1" y="0"/>
                  </a:moveTo>
                  <a:cubicBezTo>
                    <a:pt x="8060" y="0"/>
                    <a:pt x="15450" y="4488"/>
                    <a:pt x="19167" y="1164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 cap="flat" cmpd="sng">
              <a:solidFill>
                <a:srgbClr val="3366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11" name="Group 51"/>
            <p:cNvGrpSpPr/>
            <p:nvPr/>
          </p:nvGrpSpPr>
          <p:grpSpPr>
            <a:xfrm>
              <a:off x="1240" y="3607"/>
              <a:ext cx="145" cy="108"/>
              <a:chOff x="2736" y="1776"/>
              <a:chExt cx="144" cy="262"/>
            </a:xfrm>
          </p:grpSpPr>
          <p:sp>
            <p:nvSpPr>
              <p:cNvPr id="11315" name="Arc 52"/>
              <p:cNvSpPr/>
              <p:nvPr/>
            </p:nvSpPr>
            <p:spPr>
              <a:xfrm rot="10526159" flipV="1">
                <a:off x="2736" y="1776"/>
                <a:ext cx="96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6" name="Arc 53"/>
              <p:cNvSpPr/>
              <p:nvPr/>
            </p:nvSpPr>
            <p:spPr>
              <a:xfrm rot="10526159" flipV="1">
                <a:off x="2736" y="1776"/>
                <a:ext cx="96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7" name="Arc 54"/>
              <p:cNvSpPr/>
              <p:nvPr/>
            </p:nvSpPr>
            <p:spPr>
              <a:xfrm rot="10526159" flipV="1">
                <a:off x="2784" y="1798"/>
                <a:ext cx="96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12" name="Text Box 55"/>
            <p:cNvSpPr txBox="1"/>
            <p:nvPr/>
          </p:nvSpPr>
          <p:spPr>
            <a:xfrm rot="10752976" flipV="1">
              <a:off x="637" y="3600"/>
              <a:ext cx="47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313" name="Freeform 56"/>
            <p:cNvSpPr/>
            <p:nvPr/>
          </p:nvSpPr>
          <p:spPr>
            <a:xfrm>
              <a:off x="291" y="2784"/>
              <a:ext cx="1187" cy="971"/>
            </a:xfrm>
            <a:custGeom>
              <a:avLst/>
              <a:gdLst/>
              <a:ahLst/>
              <a:cxnLst>
                <a:cxn ang="0">
                  <a:pos x="0" y="455"/>
                </a:cxn>
                <a:cxn ang="0">
                  <a:pos x="228" y="0"/>
                </a:cxn>
                <a:cxn ang="0">
                  <a:pos x="667" y="546"/>
                </a:cxn>
                <a:cxn ang="0">
                  <a:pos x="0" y="455"/>
                </a:cxn>
              </a:cxnLst>
              <a:rect l="0" t="0" r="0" b="0"/>
              <a:pathLst>
                <a:path w="2112" h="1728">
                  <a:moveTo>
                    <a:pt x="0" y="1440"/>
                  </a:moveTo>
                  <a:lnTo>
                    <a:pt x="720" y="0"/>
                  </a:lnTo>
                  <a:lnTo>
                    <a:pt x="2112" y="1728"/>
                  </a:lnTo>
                  <a:lnTo>
                    <a:pt x="0" y="144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Text Box 57"/>
            <p:cNvSpPr txBox="1"/>
            <p:nvPr/>
          </p:nvSpPr>
          <p:spPr>
            <a:xfrm rot="10752976" flipV="1">
              <a:off x="192" y="2941"/>
              <a:ext cx="43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9758" name="Oval 62"/>
          <p:cNvSpPr/>
          <p:nvPr/>
        </p:nvSpPr>
        <p:spPr>
          <a:xfrm>
            <a:off x="4191000" y="381000"/>
            <a:ext cx="152400" cy="152400"/>
          </a:xfrm>
          <a:prstGeom prst="ellipse">
            <a:avLst/>
          </a:prstGeom>
          <a:solidFill>
            <a:srgbClr val="006600"/>
          </a:solidFill>
          <a:ln w="952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59" name="Text Box 63"/>
          <p:cNvSpPr txBox="1"/>
          <p:nvPr/>
        </p:nvSpPr>
        <p:spPr>
          <a:xfrm>
            <a:off x="4572000" y="260508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60" name="Oval 64"/>
          <p:cNvSpPr/>
          <p:nvPr/>
        </p:nvSpPr>
        <p:spPr>
          <a:xfrm>
            <a:off x="4191000" y="2819400"/>
            <a:ext cx="152400" cy="152400"/>
          </a:xfrm>
          <a:prstGeom prst="ellipse">
            <a:avLst/>
          </a:prstGeom>
          <a:solidFill>
            <a:srgbClr val="006600"/>
          </a:solidFill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9782" name="Group 86"/>
          <p:cNvGrpSpPr/>
          <p:nvPr/>
        </p:nvGrpSpPr>
        <p:grpSpPr>
          <a:xfrm>
            <a:off x="4572000" y="1096963"/>
            <a:ext cx="3124200" cy="579437"/>
            <a:chOff x="240" y="2400"/>
            <a:chExt cx="1968" cy="365"/>
          </a:xfrm>
        </p:grpSpPr>
        <p:sp>
          <p:nvSpPr>
            <p:cNvPr id="11303" name="Freeform 84"/>
            <p:cNvSpPr/>
            <p:nvPr/>
          </p:nvSpPr>
          <p:spPr>
            <a:xfrm rot="10800000">
              <a:off x="999" y="2548"/>
              <a:ext cx="251" cy="127"/>
            </a:xfrm>
            <a:custGeom>
              <a:avLst/>
              <a:gdLst/>
              <a:ahLst/>
              <a:cxnLst>
                <a:cxn ang="0">
                  <a:pos x="7" y="1"/>
                </a:cxn>
                <a:cxn ang="0">
                  <a:pos x="0" y="9"/>
                </a:cxn>
                <a:cxn ang="0">
                  <a:pos x="7" y="18"/>
                </a:cxn>
                <a:cxn ang="0">
                  <a:pos x="24" y="1"/>
                </a:cxn>
                <a:cxn ang="0">
                  <a:pos x="31" y="10"/>
                </a:cxn>
                <a:cxn ang="0">
                  <a:pos x="24" y="19"/>
                </a:cxn>
              </a:cxnLst>
              <a:rect l="0" t="0" r="0" b="0"/>
              <a:pathLst>
                <a:path w="2016" h="832">
                  <a:moveTo>
                    <a:pt x="480" y="56"/>
                  </a:moveTo>
                  <a:cubicBezTo>
                    <a:pt x="240" y="164"/>
                    <a:pt x="0" y="272"/>
                    <a:pt x="0" y="392"/>
                  </a:cubicBezTo>
                  <a:cubicBezTo>
                    <a:pt x="0" y="512"/>
                    <a:pt x="224" y="832"/>
                    <a:pt x="480" y="776"/>
                  </a:cubicBezTo>
                  <a:cubicBezTo>
                    <a:pt x="736" y="720"/>
                    <a:pt x="1280" y="112"/>
                    <a:pt x="1536" y="56"/>
                  </a:cubicBezTo>
                  <a:cubicBezTo>
                    <a:pt x="1792" y="0"/>
                    <a:pt x="2016" y="312"/>
                    <a:pt x="2016" y="440"/>
                  </a:cubicBezTo>
                  <a:cubicBezTo>
                    <a:pt x="2016" y="568"/>
                    <a:pt x="1776" y="696"/>
                    <a:pt x="1536" y="8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Text Box 85"/>
            <p:cNvSpPr txBox="1"/>
            <p:nvPr/>
          </p:nvSpPr>
          <p:spPr>
            <a:xfrm>
              <a:off x="240" y="2400"/>
              <a:ext cx="196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ABC        A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9783" name="Object 87"/>
          <p:cNvGraphicFramePr>
            <a:graphicFrameLocks noGrp="1" noChangeAspect="1"/>
          </p:cNvGraphicFramePr>
          <p:nvPr>
            <p:ph sz="half" idx="1"/>
          </p:nvPr>
        </p:nvGraphicFramePr>
        <p:xfrm>
          <a:off x="4483100" y="1573213"/>
          <a:ext cx="40513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2908300" imgH="723900" progId="Equation.DSMT4">
                  <p:embed/>
                </p:oleObj>
              </mc:Choice>
              <mc:Fallback>
                <p:oleObj r:id="rId3" imgW="2908300" imgH="7239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483100" y="1573213"/>
                        <a:ext cx="4051300" cy="10080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5" imgW="434975" imgH="676910" progId="Equation.DSMT4">
                  <p:embed/>
                </p:oleObj>
              </mc:Choice>
              <mc:Fallback>
                <p:oleObj r:id="rId5" imgW="434975" imgH="67691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9" name="Object 93"/>
          <p:cNvGraphicFramePr>
            <a:graphicFrameLocks noChangeAspect="1"/>
          </p:cNvGraphicFramePr>
          <p:nvPr/>
        </p:nvGraphicFramePr>
        <p:xfrm>
          <a:off x="3155950" y="3903663"/>
          <a:ext cx="57245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7" imgW="3352800" imgH="558800" progId="Equation.DSMT4">
                  <p:embed/>
                </p:oleObj>
              </mc:Choice>
              <mc:Fallback>
                <p:oleObj r:id="rId7" imgW="3352800" imgH="5588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5950" y="3903663"/>
                        <a:ext cx="5724525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0" name="Text Box 94"/>
          <p:cNvSpPr txBox="1"/>
          <p:nvPr/>
        </p:nvSpPr>
        <p:spPr>
          <a:xfrm>
            <a:off x="3124200" y="48768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BC=75m , 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7,5cm, 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0 cm 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9791" name="Object 95"/>
          <p:cNvGraphicFramePr>
            <a:graphicFrameLocks noChangeAspect="1"/>
          </p:cNvGraphicFramePr>
          <p:nvPr/>
        </p:nvGraphicFramePr>
        <p:xfrm>
          <a:off x="3135313" y="5511800"/>
          <a:ext cx="5616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9" imgW="3289300" imgH="596900" progId="Equation.DSMT4">
                  <p:embed/>
                </p:oleObj>
              </mc:Choice>
              <mc:Fallback>
                <p:oleObj r:id="rId9" imgW="3289300" imgH="5969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5313" y="5511800"/>
                        <a:ext cx="561657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3" name="Line 97"/>
          <p:cNvSpPr/>
          <p:nvPr/>
        </p:nvSpPr>
        <p:spPr>
          <a:xfrm>
            <a:off x="5105400" y="3657600"/>
            <a:ext cx="1524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9797" name="Picture 10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6525" y="390525"/>
            <a:ext cx="2819400" cy="2733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94" name="Line 98"/>
          <p:cNvSpPr/>
          <p:nvPr/>
        </p:nvSpPr>
        <p:spPr>
          <a:xfrm>
            <a:off x="5140325" y="5334000"/>
            <a:ext cx="1524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9799" name="Group 103"/>
          <p:cNvGrpSpPr/>
          <p:nvPr/>
        </p:nvGrpSpPr>
        <p:grpSpPr>
          <a:xfrm>
            <a:off x="625475" y="1593850"/>
            <a:ext cx="2955925" cy="2682875"/>
            <a:chOff x="394" y="1004"/>
            <a:chExt cx="1862" cy="1690"/>
          </a:xfrm>
        </p:grpSpPr>
        <p:sp>
          <p:nvSpPr>
            <p:cNvPr id="11288" name="Text Box 38"/>
            <p:cNvSpPr txBox="1"/>
            <p:nvPr/>
          </p:nvSpPr>
          <p:spPr>
            <a:xfrm>
              <a:off x="1017" y="2290"/>
              <a:ext cx="2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1289" name="Group 102"/>
            <p:cNvGrpSpPr/>
            <p:nvPr/>
          </p:nvGrpSpPr>
          <p:grpSpPr>
            <a:xfrm>
              <a:off x="394" y="1004"/>
              <a:ext cx="1862" cy="1587"/>
              <a:chOff x="394" y="1004"/>
              <a:chExt cx="1862" cy="1587"/>
            </a:xfrm>
          </p:grpSpPr>
          <p:sp>
            <p:nvSpPr>
              <p:cNvPr id="11290" name="Text Box 29"/>
              <p:cNvSpPr txBox="1"/>
              <p:nvPr/>
            </p:nvSpPr>
            <p:spPr>
              <a:xfrm>
                <a:off x="2007" y="2226"/>
                <a:ext cx="249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291" name="Text Box 30"/>
              <p:cNvSpPr txBox="1"/>
              <p:nvPr/>
            </p:nvSpPr>
            <p:spPr>
              <a:xfrm>
                <a:off x="661" y="1004"/>
                <a:ext cx="249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b="1" dirty="0">
                    <a:solidFill>
                      <a:srgbClr val="00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b="1" dirty="0">
                  <a:solidFill>
                    <a:srgbClr val="00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292" name="Arc 31"/>
              <p:cNvSpPr/>
              <p:nvPr/>
            </p:nvSpPr>
            <p:spPr>
              <a:xfrm rot="10589594" flipH="1" flipV="1">
                <a:off x="630" y="2111"/>
                <a:ext cx="94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"/>
                  </a:cxn>
                  <a:cxn ang="0">
                    <a:pos x="0" y="2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 cap="flat" cmpd="sng">
                <a:solidFill>
                  <a:srgbClr val="3366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293" name="Group 32"/>
              <p:cNvGrpSpPr/>
              <p:nvPr/>
            </p:nvGrpSpPr>
            <p:grpSpPr>
              <a:xfrm rot="1497523">
                <a:off x="1695" y="2274"/>
                <a:ext cx="93" cy="175"/>
                <a:chOff x="2736" y="1776"/>
                <a:chExt cx="144" cy="262"/>
              </a:xfrm>
            </p:grpSpPr>
            <p:sp>
              <p:nvSpPr>
                <p:cNvPr id="11300" name="Arc 33"/>
                <p:cNvSpPr/>
                <p:nvPr/>
              </p:nvSpPr>
              <p:spPr>
                <a:xfrm rot="10526159" flipV="1">
                  <a:off x="2736" y="1776"/>
                  <a:ext cx="96" cy="24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0" y="3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5715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1" name="Arc 34"/>
                <p:cNvSpPr/>
                <p:nvPr/>
              </p:nvSpPr>
              <p:spPr>
                <a:xfrm rot="10526159" flipV="1">
                  <a:off x="2736" y="1776"/>
                  <a:ext cx="96" cy="24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0" y="3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5715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2" name="Arc 35"/>
                <p:cNvSpPr/>
                <p:nvPr/>
              </p:nvSpPr>
              <p:spPr>
                <a:xfrm rot="10526159" flipV="1">
                  <a:off x="2784" y="1798"/>
                  <a:ext cx="96" cy="24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0" y="3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5715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294" name="Text Box 36"/>
              <p:cNvSpPr txBox="1"/>
              <p:nvPr/>
            </p:nvSpPr>
            <p:spPr>
              <a:xfrm>
                <a:off x="737" y="1883"/>
                <a:ext cx="569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l-GR" altLang="en-US" b="1" dirty="0">
                    <a:solidFill>
                      <a:srgbClr val="33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lang="en-US" altLang="en-US" b="1" dirty="0">
                  <a:solidFill>
                    <a:srgbClr val="3366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295" name="Text Box 37"/>
              <p:cNvSpPr txBox="1"/>
              <p:nvPr/>
            </p:nvSpPr>
            <p:spPr>
              <a:xfrm>
                <a:off x="1330" y="1992"/>
                <a:ext cx="46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endParaRPr lang="en-US" altLang="en-US" sz="4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96" name="Text Box 39"/>
              <p:cNvSpPr txBox="1"/>
              <p:nvPr/>
            </p:nvSpPr>
            <p:spPr>
              <a:xfrm>
                <a:off x="394" y="2226"/>
                <a:ext cx="249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1297" name="Line 40"/>
              <p:cNvSpPr/>
              <p:nvPr/>
            </p:nvSpPr>
            <p:spPr>
              <a:xfrm flipH="1">
                <a:off x="550" y="1296"/>
                <a:ext cx="467" cy="99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1298" name="Line 41"/>
              <p:cNvSpPr/>
              <p:nvPr/>
            </p:nvSpPr>
            <p:spPr>
              <a:xfrm>
                <a:off x="545" y="2282"/>
                <a:ext cx="1441" cy="221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9" name="Line 42"/>
              <p:cNvSpPr/>
              <p:nvPr/>
            </p:nvSpPr>
            <p:spPr>
              <a:xfrm>
                <a:off x="1030" y="1283"/>
                <a:ext cx="947" cy="120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sp>
        <p:nvSpPr>
          <p:cNvPr id="29754" name="Text Box 58"/>
          <p:cNvSpPr txBox="1"/>
          <p:nvPr/>
        </p:nvSpPr>
        <p:spPr>
          <a:xfrm>
            <a:off x="0" y="1524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khoảng cách AB: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9811" name="Group 115"/>
          <p:cNvGrpSpPr/>
          <p:nvPr/>
        </p:nvGrpSpPr>
        <p:grpSpPr>
          <a:xfrm>
            <a:off x="4495800" y="190500"/>
            <a:ext cx="5029200" cy="1104900"/>
            <a:chOff x="2832" y="120"/>
            <a:chExt cx="3168" cy="696"/>
          </a:xfrm>
        </p:grpSpPr>
        <p:sp>
          <p:nvSpPr>
            <p:cNvPr id="11284" name="Text Box 104"/>
            <p:cNvSpPr txBox="1"/>
            <p:nvPr/>
          </p:nvSpPr>
          <p:spPr>
            <a:xfrm>
              <a:off x="2832" y="133"/>
              <a:ext cx="29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               trên giấy với                                             </a:t>
              </a:r>
              <a:endPara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1285" name="Object 109"/>
            <p:cNvGraphicFramePr>
              <a:graphicFrameLocks noChangeAspect="1"/>
            </p:cNvGraphicFramePr>
            <p:nvPr/>
          </p:nvGraphicFramePr>
          <p:xfrm>
            <a:off x="2832" y="406"/>
            <a:ext cx="220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r:id="rId12" imgW="1434465" imgH="266700" progId="Equation.DSMT4">
                    <p:embed/>
                  </p:oleObj>
                </mc:Choice>
                <mc:Fallback>
                  <p:oleObj r:id="rId12" imgW="1434465" imgH="266700" progId="Equation.DSMT4">
                    <p:embed/>
                    <p:pic>
                      <p:nvPicPr>
                        <p:cNvPr id="0" name="Picture 309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32" y="406"/>
                          <a:ext cx="2204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113"/>
            <p:cNvGraphicFramePr>
              <a:graphicFrameLocks noChangeAspect="1"/>
            </p:cNvGraphicFramePr>
            <p:nvPr/>
          </p:nvGraphicFramePr>
          <p:xfrm>
            <a:off x="3216" y="120"/>
            <a:ext cx="8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r:id="rId14" imgW="520700" imgH="203200" progId="Equation.DSMT4">
                    <p:embed/>
                  </p:oleObj>
                </mc:Choice>
                <mc:Fallback>
                  <p:oleObj r:id="rId14" imgW="520700" imgH="203200" progId="Equation.DSMT4">
                    <p:embed/>
                    <p:pic>
                      <p:nvPicPr>
                        <p:cNvPr id="0" name="Picture 309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16" y="120"/>
                          <a:ext cx="86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Text Box 114"/>
            <p:cNvSpPr txBox="1"/>
            <p:nvPr/>
          </p:nvSpPr>
          <p:spPr>
            <a:xfrm>
              <a:off x="4944" y="432"/>
              <a:ext cx="10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ta có :</a:t>
              </a:r>
              <a:endPara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2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85" grpId="0" animBg="1"/>
      <p:bldP spid="29723" grpId="0"/>
      <p:bldP spid="29758" grpId="0" animBg="1"/>
      <p:bldP spid="29759" grpId="0"/>
      <p:bldP spid="29760" grpId="0" animBg="1"/>
      <p:bldP spid="29790" grpId="0"/>
      <p:bldP spid="297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2"/>
          <p:cNvGrpSpPr/>
          <p:nvPr/>
        </p:nvGrpSpPr>
        <p:grpSpPr>
          <a:xfrm>
            <a:off x="992188" y="571500"/>
            <a:ext cx="7208837" cy="2373313"/>
            <a:chOff x="768" y="1392"/>
            <a:chExt cx="4541" cy="1430"/>
          </a:xfrm>
        </p:grpSpPr>
        <p:sp>
          <p:nvSpPr>
            <p:cNvPr id="12318" name="Freeform 3"/>
            <p:cNvSpPr/>
            <p:nvPr/>
          </p:nvSpPr>
          <p:spPr>
            <a:xfrm>
              <a:off x="810" y="1911"/>
              <a:ext cx="4307" cy="873"/>
            </a:xfrm>
            <a:custGeom>
              <a:avLst/>
              <a:gdLst/>
              <a:ahLst/>
              <a:cxnLst>
                <a:cxn ang="0">
                  <a:pos x="139" y="331"/>
                </a:cxn>
                <a:cxn ang="0">
                  <a:pos x="2996" y="331"/>
                </a:cxn>
                <a:cxn ang="0">
                  <a:pos x="2996" y="662"/>
                </a:cxn>
                <a:cxn ang="0">
                  <a:pos x="0" y="662"/>
                </a:cxn>
                <a:cxn ang="0">
                  <a:pos x="0" y="0"/>
                </a:cxn>
                <a:cxn ang="0">
                  <a:pos x="2996" y="0"/>
                </a:cxn>
                <a:cxn ang="0">
                  <a:pos x="139" y="331"/>
                </a:cxn>
              </a:cxnLst>
              <a:rect l="0" t="0" r="0" b="0"/>
              <a:pathLst>
                <a:path w="6192" h="1152">
                  <a:moveTo>
                    <a:pt x="288" y="576"/>
                  </a:moveTo>
                  <a:lnTo>
                    <a:pt x="6192" y="576"/>
                  </a:lnTo>
                  <a:lnTo>
                    <a:pt x="6192" y="1152"/>
                  </a:lnTo>
                  <a:lnTo>
                    <a:pt x="0" y="1152"/>
                  </a:lnTo>
                  <a:lnTo>
                    <a:pt x="0" y="0"/>
                  </a:lnTo>
                  <a:lnTo>
                    <a:pt x="6192" y="0"/>
                  </a:lnTo>
                  <a:lnTo>
                    <a:pt x="288" y="576"/>
                  </a:lnTo>
                  <a:close/>
                </a:path>
              </a:pathLst>
            </a:custGeom>
            <a:solidFill>
              <a:srgbClr val="CCFFFF">
                <a:alpha val="100000"/>
              </a:srgbClr>
            </a:solidFill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Line 4"/>
            <p:cNvSpPr/>
            <p:nvPr/>
          </p:nvSpPr>
          <p:spPr>
            <a:xfrm>
              <a:off x="1021" y="1912"/>
              <a:ext cx="0" cy="65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20" name="Text Box 5"/>
            <p:cNvSpPr txBox="1"/>
            <p:nvPr/>
          </p:nvSpPr>
          <p:spPr>
            <a:xfrm>
              <a:off x="768" y="2496"/>
              <a:ext cx="4464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12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2     3      4     5      6      7     8     9    10   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endPara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21" name="Line 6"/>
            <p:cNvSpPr/>
            <p:nvPr/>
          </p:nvSpPr>
          <p:spPr>
            <a:xfrm>
              <a:off x="1233" y="2348"/>
              <a:ext cx="1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2" name="Line 7"/>
            <p:cNvSpPr/>
            <p:nvPr/>
          </p:nvSpPr>
          <p:spPr>
            <a:xfrm>
              <a:off x="1648" y="2348"/>
              <a:ext cx="1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3" name="Line 8"/>
            <p:cNvSpPr/>
            <p:nvPr/>
          </p:nvSpPr>
          <p:spPr>
            <a:xfrm>
              <a:off x="2045" y="2348"/>
              <a:ext cx="1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4" name="Line 9"/>
            <p:cNvSpPr/>
            <p:nvPr/>
          </p:nvSpPr>
          <p:spPr>
            <a:xfrm>
              <a:off x="2440" y="2348"/>
              <a:ext cx="0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5" name="Line 10"/>
            <p:cNvSpPr/>
            <p:nvPr/>
          </p:nvSpPr>
          <p:spPr>
            <a:xfrm>
              <a:off x="2824" y="2354"/>
              <a:ext cx="0" cy="11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6" name="Line 11"/>
            <p:cNvSpPr/>
            <p:nvPr/>
          </p:nvSpPr>
          <p:spPr>
            <a:xfrm>
              <a:off x="3235" y="2348"/>
              <a:ext cx="0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7" name="Line 12"/>
            <p:cNvSpPr/>
            <p:nvPr/>
          </p:nvSpPr>
          <p:spPr>
            <a:xfrm>
              <a:off x="3635" y="2348"/>
              <a:ext cx="1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8" name="Line 13"/>
            <p:cNvSpPr/>
            <p:nvPr/>
          </p:nvSpPr>
          <p:spPr>
            <a:xfrm>
              <a:off x="4030" y="2347"/>
              <a:ext cx="1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9" name="Line 14"/>
            <p:cNvSpPr/>
            <p:nvPr/>
          </p:nvSpPr>
          <p:spPr>
            <a:xfrm>
              <a:off x="4443" y="2348"/>
              <a:ext cx="1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0" name="Line 15"/>
            <p:cNvSpPr/>
            <p:nvPr/>
          </p:nvSpPr>
          <p:spPr>
            <a:xfrm>
              <a:off x="4831" y="2348"/>
              <a:ext cx="1" cy="1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1" name="Line 16"/>
            <p:cNvSpPr/>
            <p:nvPr/>
          </p:nvSpPr>
          <p:spPr>
            <a:xfrm>
              <a:off x="1432" y="2348"/>
              <a:ext cx="0" cy="21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2" name="Line 17"/>
            <p:cNvSpPr/>
            <p:nvPr/>
          </p:nvSpPr>
          <p:spPr>
            <a:xfrm>
              <a:off x="1839" y="2348"/>
              <a:ext cx="0" cy="21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3" name="Line 18"/>
            <p:cNvSpPr/>
            <p:nvPr/>
          </p:nvSpPr>
          <p:spPr>
            <a:xfrm>
              <a:off x="2233" y="2348"/>
              <a:ext cx="1" cy="21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4" name="Line 19"/>
            <p:cNvSpPr/>
            <p:nvPr/>
          </p:nvSpPr>
          <p:spPr>
            <a:xfrm>
              <a:off x="2634" y="2348"/>
              <a:ext cx="0" cy="21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5" name="Line 20"/>
            <p:cNvSpPr/>
            <p:nvPr/>
          </p:nvSpPr>
          <p:spPr>
            <a:xfrm>
              <a:off x="3034" y="2348"/>
              <a:ext cx="1" cy="21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6" name="Line 21"/>
            <p:cNvSpPr/>
            <p:nvPr/>
          </p:nvSpPr>
          <p:spPr>
            <a:xfrm>
              <a:off x="3435" y="2348"/>
              <a:ext cx="1" cy="21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7" name="Line 22"/>
            <p:cNvSpPr/>
            <p:nvPr/>
          </p:nvSpPr>
          <p:spPr>
            <a:xfrm>
              <a:off x="3842" y="2348"/>
              <a:ext cx="1" cy="21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8" name="Line 23"/>
            <p:cNvSpPr/>
            <p:nvPr/>
          </p:nvSpPr>
          <p:spPr>
            <a:xfrm>
              <a:off x="4237" y="2348"/>
              <a:ext cx="0" cy="21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9" name="Line 24"/>
            <p:cNvSpPr/>
            <p:nvPr/>
          </p:nvSpPr>
          <p:spPr>
            <a:xfrm>
              <a:off x="4637" y="2354"/>
              <a:ext cx="1" cy="21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0" name="Line 25"/>
            <p:cNvSpPr/>
            <p:nvPr/>
          </p:nvSpPr>
          <p:spPr>
            <a:xfrm>
              <a:off x="5034" y="2354"/>
              <a:ext cx="0" cy="21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1" name="Rectangle 26"/>
            <p:cNvSpPr/>
            <p:nvPr/>
          </p:nvSpPr>
          <p:spPr>
            <a:xfrm>
              <a:off x="5055" y="1802"/>
              <a:ext cx="100" cy="218"/>
            </a:xfrm>
            <a:prstGeom prst="rect">
              <a:avLst/>
            </a:prstGeom>
            <a:solidFill>
              <a:srgbClr val="FFFFFF"/>
            </a:solidFill>
            <a:ln w="38100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2" name="Text Box 27"/>
            <p:cNvSpPr txBox="1"/>
            <p:nvPr/>
          </p:nvSpPr>
          <p:spPr>
            <a:xfrm>
              <a:off x="4944" y="1584"/>
              <a:ext cx="300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3" name="Text Box 28"/>
            <p:cNvSpPr txBox="1"/>
            <p:nvPr/>
          </p:nvSpPr>
          <p:spPr>
            <a:xfrm>
              <a:off x="5009" y="2059"/>
              <a:ext cx="300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4" name="Text Box 29"/>
            <p:cNvSpPr txBox="1"/>
            <p:nvPr/>
          </p:nvSpPr>
          <p:spPr>
            <a:xfrm>
              <a:off x="900" y="1584"/>
              <a:ext cx="300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5" name="Text Box 30"/>
            <p:cNvSpPr txBox="1"/>
            <p:nvPr/>
          </p:nvSpPr>
          <p:spPr>
            <a:xfrm>
              <a:off x="990" y="2007"/>
              <a:ext cx="300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46" name="Line 31"/>
            <p:cNvSpPr/>
            <p:nvPr/>
          </p:nvSpPr>
          <p:spPr>
            <a:xfrm>
              <a:off x="5018" y="1885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47" name="Text Box 32"/>
            <p:cNvSpPr txBox="1"/>
            <p:nvPr/>
          </p:nvSpPr>
          <p:spPr>
            <a:xfrm>
              <a:off x="2112" y="1392"/>
              <a:ext cx="1968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=10mm =1cm</a:t>
              </a:r>
              <a:endPara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2348" name="Group 33"/>
            <p:cNvGrpSpPr/>
            <p:nvPr/>
          </p:nvGrpSpPr>
          <p:grpSpPr>
            <a:xfrm>
              <a:off x="1069" y="2352"/>
              <a:ext cx="114" cy="96"/>
              <a:chOff x="1104" y="3556"/>
              <a:chExt cx="114" cy="96"/>
            </a:xfrm>
          </p:grpSpPr>
          <p:sp>
            <p:nvSpPr>
              <p:cNvPr id="12482" name="Line 34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83" name="Line 35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84" name="Line 36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85" name="Line 37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86" name="Line 38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87" name="Line 39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49" name="Group 40"/>
            <p:cNvGrpSpPr/>
            <p:nvPr/>
          </p:nvGrpSpPr>
          <p:grpSpPr>
            <a:xfrm>
              <a:off x="1270" y="2352"/>
              <a:ext cx="114" cy="96"/>
              <a:chOff x="1104" y="3556"/>
              <a:chExt cx="114" cy="96"/>
            </a:xfrm>
          </p:grpSpPr>
          <p:sp>
            <p:nvSpPr>
              <p:cNvPr id="12476" name="Line 41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7" name="Line 42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8" name="Line 43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9" name="Line 44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80" name="Line 45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81" name="Line 46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0" name="Group 47"/>
            <p:cNvGrpSpPr/>
            <p:nvPr/>
          </p:nvGrpSpPr>
          <p:grpSpPr>
            <a:xfrm>
              <a:off x="1488" y="2361"/>
              <a:ext cx="114" cy="96"/>
              <a:chOff x="1104" y="3556"/>
              <a:chExt cx="114" cy="96"/>
            </a:xfrm>
          </p:grpSpPr>
          <p:sp>
            <p:nvSpPr>
              <p:cNvPr id="12470" name="Line 48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1" name="Line 49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2" name="Line 50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3" name="Line 51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4" name="Line 52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75" name="Line 53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1" name="Group 54"/>
            <p:cNvGrpSpPr/>
            <p:nvPr/>
          </p:nvGrpSpPr>
          <p:grpSpPr>
            <a:xfrm>
              <a:off x="1680" y="2365"/>
              <a:ext cx="114" cy="96"/>
              <a:chOff x="1104" y="3556"/>
              <a:chExt cx="114" cy="96"/>
            </a:xfrm>
          </p:grpSpPr>
          <p:sp>
            <p:nvSpPr>
              <p:cNvPr id="12464" name="Line 55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5" name="Line 56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6" name="Line 57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7" name="Line 58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8" name="Line 59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9" name="Line 60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2" name="Group 61"/>
            <p:cNvGrpSpPr/>
            <p:nvPr/>
          </p:nvGrpSpPr>
          <p:grpSpPr>
            <a:xfrm>
              <a:off x="1885" y="2352"/>
              <a:ext cx="114" cy="96"/>
              <a:chOff x="1104" y="3556"/>
              <a:chExt cx="114" cy="96"/>
            </a:xfrm>
          </p:grpSpPr>
          <p:sp>
            <p:nvSpPr>
              <p:cNvPr id="12458" name="Line 62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9" name="Line 63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0" name="Line 64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1" name="Line 65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2" name="Line 66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63" name="Line 67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3" name="Group 68"/>
            <p:cNvGrpSpPr/>
            <p:nvPr/>
          </p:nvGrpSpPr>
          <p:grpSpPr>
            <a:xfrm>
              <a:off x="2081" y="2352"/>
              <a:ext cx="114" cy="96"/>
              <a:chOff x="1104" y="3556"/>
              <a:chExt cx="114" cy="96"/>
            </a:xfrm>
          </p:grpSpPr>
          <p:sp>
            <p:nvSpPr>
              <p:cNvPr id="12452" name="Line 69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3" name="Line 70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4" name="Line 71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5" name="Line 72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6" name="Line 73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7" name="Line 74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4" name="Group 75"/>
            <p:cNvGrpSpPr/>
            <p:nvPr/>
          </p:nvGrpSpPr>
          <p:grpSpPr>
            <a:xfrm>
              <a:off x="2286" y="2352"/>
              <a:ext cx="114" cy="96"/>
              <a:chOff x="1104" y="3556"/>
              <a:chExt cx="114" cy="96"/>
            </a:xfrm>
          </p:grpSpPr>
          <p:sp>
            <p:nvSpPr>
              <p:cNvPr id="12446" name="Line 76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7" name="Line 77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8" name="Line 78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9" name="Line 79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0" name="Line 80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51" name="Line 81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5" name="Group 82"/>
            <p:cNvGrpSpPr/>
            <p:nvPr/>
          </p:nvGrpSpPr>
          <p:grpSpPr>
            <a:xfrm>
              <a:off x="2483" y="2352"/>
              <a:ext cx="114" cy="96"/>
              <a:chOff x="1104" y="3556"/>
              <a:chExt cx="114" cy="96"/>
            </a:xfrm>
          </p:grpSpPr>
          <p:sp>
            <p:nvSpPr>
              <p:cNvPr id="12440" name="Line 83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1" name="Line 84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2" name="Line 85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3" name="Line 86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4" name="Line 87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45" name="Line 88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6" name="Group 89"/>
            <p:cNvGrpSpPr/>
            <p:nvPr/>
          </p:nvGrpSpPr>
          <p:grpSpPr>
            <a:xfrm>
              <a:off x="2670" y="2352"/>
              <a:ext cx="114" cy="96"/>
              <a:chOff x="1104" y="3556"/>
              <a:chExt cx="114" cy="96"/>
            </a:xfrm>
          </p:grpSpPr>
          <p:sp>
            <p:nvSpPr>
              <p:cNvPr id="12434" name="Line 90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5" name="Line 91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6" name="Line 92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7" name="Line 93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8" name="Line 94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9" name="Line 95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7" name="Group 96"/>
            <p:cNvGrpSpPr/>
            <p:nvPr/>
          </p:nvGrpSpPr>
          <p:grpSpPr>
            <a:xfrm>
              <a:off x="2876" y="2352"/>
              <a:ext cx="114" cy="96"/>
              <a:chOff x="1104" y="3556"/>
              <a:chExt cx="114" cy="96"/>
            </a:xfrm>
          </p:grpSpPr>
          <p:sp>
            <p:nvSpPr>
              <p:cNvPr id="12428" name="Line 97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9" name="Line 98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0" name="Line 99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1" name="Line 100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2" name="Line 101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33" name="Line 102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8" name="Group 103"/>
            <p:cNvGrpSpPr/>
            <p:nvPr/>
          </p:nvGrpSpPr>
          <p:grpSpPr>
            <a:xfrm>
              <a:off x="3076" y="2352"/>
              <a:ext cx="114" cy="96"/>
              <a:chOff x="1104" y="3556"/>
              <a:chExt cx="114" cy="96"/>
            </a:xfrm>
          </p:grpSpPr>
          <p:sp>
            <p:nvSpPr>
              <p:cNvPr id="12422" name="Line 104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3" name="Line 105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4" name="Line 106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5" name="Line 107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6" name="Line 108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7" name="Line 109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59" name="Group 110"/>
            <p:cNvGrpSpPr/>
            <p:nvPr/>
          </p:nvGrpSpPr>
          <p:grpSpPr>
            <a:xfrm>
              <a:off x="3277" y="2352"/>
              <a:ext cx="114" cy="96"/>
              <a:chOff x="1104" y="3556"/>
              <a:chExt cx="114" cy="96"/>
            </a:xfrm>
          </p:grpSpPr>
          <p:sp>
            <p:nvSpPr>
              <p:cNvPr id="12416" name="Line 111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7" name="Line 112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8" name="Line 113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9" name="Line 114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0" name="Line 115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21" name="Line 116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60" name="Group 117"/>
            <p:cNvGrpSpPr/>
            <p:nvPr/>
          </p:nvGrpSpPr>
          <p:grpSpPr>
            <a:xfrm>
              <a:off x="3491" y="2352"/>
              <a:ext cx="114" cy="96"/>
              <a:chOff x="1104" y="3556"/>
              <a:chExt cx="114" cy="96"/>
            </a:xfrm>
          </p:grpSpPr>
          <p:sp>
            <p:nvSpPr>
              <p:cNvPr id="12410" name="Line 118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1" name="Line 119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2" name="Line 120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3" name="Line 121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4" name="Line 122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15" name="Line 123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61" name="Group 124"/>
            <p:cNvGrpSpPr/>
            <p:nvPr/>
          </p:nvGrpSpPr>
          <p:grpSpPr>
            <a:xfrm>
              <a:off x="3683" y="2361"/>
              <a:ext cx="114" cy="96"/>
              <a:chOff x="1104" y="3556"/>
              <a:chExt cx="114" cy="96"/>
            </a:xfrm>
          </p:grpSpPr>
          <p:sp>
            <p:nvSpPr>
              <p:cNvPr id="12404" name="Line 125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5" name="Line 126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6" name="Line 127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7" name="Line 128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8" name="Line 129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9" name="Line 130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62" name="Group 131"/>
            <p:cNvGrpSpPr/>
            <p:nvPr/>
          </p:nvGrpSpPr>
          <p:grpSpPr>
            <a:xfrm>
              <a:off x="3897" y="2352"/>
              <a:ext cx="114" cy="96"/>
              <a:chOff x="1104" y="3556"/>
              <a:chExt cx="114" cy="96"/>
            </a:xfrm>
          </p:grpSpPr>
          <p:sp>
            <p:nvSpPr>
              <p:cNvPr id="12398" name="Line 132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9" name="Line 133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0" name="Line 134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1" name="Line 135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2" name="Line 136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403" name="Line 137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63" name="Group 138"/>
            <p:cNvGrpSpPr/>
            <p:nvPr/>
          </p:nvGrpSpPr>
          <p:grpSpPr>
            <a:xfrm>
              <a:off x="4080" y="2352"/>
              <a:ext cx="114" cy="96"/>
              <a:chOff x="1104" y="3556"/>
              <a:chExt cx="114" cy="96"/>
            </a:xfrm>
          </p:grpSpPr>
          <p:sp>
            <p:nvSpPr>
              <p:cNvPr id="12392" name="Line 139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3" name="Line 140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4" name="Line 141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5" name="Line 142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6" name="Line 143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7" name="Line 144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64" name="Group 145"/>
            <p:cNvGrpSpPr/>
            <p:nvPr/>
          </p:nvGrpSpPr>
          <p:grpSpPr>
            <a:xfrm>
              <a:off x="4285" y="2352"/>
              <a:ext cx="114" cy="96"/>
              <a:chOff x="1104" y="3556"/>
              <a:chExt cx="114" cy="96"/>
            </a:xfrm>
          </p:grpSpPr>
          <p:sp>
            <p:nvSpPr>
              <p:cNvPr id="12386" name="Line 146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7" name="Line 147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8" name="Line 148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9" name="Line 149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0" name="Line 150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91" name="Line 151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65" name="Group 152"/>
            <p:cNvGrpSpPr/>
            <p:nvPr/>
          </p:nvGrpSpPr>
          <p:grpSpPr>
            <a:xfrm>
              <a:off x="4486" y="2352"/>
              <a:ext cx="114" cy="96"/>
              <a:chOff x="1104" y="3556"/>
              <a:chExt cx="114" cy="96"/>
            </a:xfrm>
          </p:grpSpPr>
          <p:sp>
            <p:nvSpPr>
              <p:cNvPr id="12380" name="Line 153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1" name="Line 154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2" name="Line 155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3" name="Line 156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4" name="Line 157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85" name="Line 158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66" name="Group 159"/>
            <p:cNvGrpSpPr/>
            <p:nvPr/>
          </p:nvGrpSpPr>
          <p:grpSpPr>
            <a:xfrm>
              <a:off x="4678" y="2361"/>
              <a:ext cx="114" cy="96"/>
              <a:chOff x="1104" y="3556"/>
              <a:chExt cx="114" cy="96"/>
            </a:xfrm>
          </p:grpSpPr>
          <p:sp>
            <p:nvSpPr>
              <p:cNvPr id="12374" name="Line 160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5" name="Line 161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6" name="Line 162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7" name="Line 163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8" name="Line 164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9" name="Line 165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2367" name="Group 166"/>
            <p:cNvGrpSpPr/>
            <p:nvPr/>
          </p:nvGrpSpPr>
          <p:grpSpPr>
            <a:xfrm>
              <a:off x="4874" y="2352"/>
              <a:ext cx="114" cy="96"/>
              <a:chOff x="1104" y="3556"/>
              <a:chExt cx="114" cy="96"/>
            </a:xfrm>
          </p:grpSpPr>
          <p:sp>
            <p:nvSpPr>
              <p:cNvPr id="12368" name="Line 167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69" name="Line 168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0" name="Line 169"/>
              <p:cNvSpPr/>
              <p:nvPr/>
            </p:nvSpPr>
            <p:spPr>
              <a:xfrm>
                <a:off x="1104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1" name="Line 170"/>
              <p:cNvSpPr/>
              <p:nvPr/>
            </p:nvSpPr>
            <p:spPr>
              <a:xfrm>
                <a:off x="1142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2" name="Line 171"/>
              <p:cNvSpPr/>
              <p:nvPr/>
            </p:nvSpPr>
            <p:spPr>
              <a:xfrm>
                <a:off x="1179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73" name="Line 172"/>
              <p:cNvSpPr/>
              <p:nvPr/>
            </p:nvSpPr>
            <p:spPr>
              <a:xfrm>
                <a:off x="1218" y="3556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30221" name="Rectangle 173" descr="40%"/>
          <p:cNvSpPr/>
          <p:nvPr/>
        </p:nvSpPr>
        <p:spPr>
          <a:xfrm>
            <a:off x="6858000" y="1579563"/>
            <a:ext cx="711200" cy="547687"/>
          </a:xfrm>
          <a:prstGeom prst="rect">
            <a:avLst/>
          </a:prstGeom>
          <a:pattFill prst="pct40">
            <a:fgClr>
              <a:schemeClr val="bg1"/>
            </a:fgClr>
            <a:bgClr>
              <a:srgbClr val="0000FF"/>
            </a:bgClr>
          </a:patt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0222" name="Group 174"/>
          <p:cNvGrpSpPr/>
          <p:nvPr/>
        </p:nvGrpSpPr>
        <p:grpSpPr>
          <a:xfrm>
            <a:off x="4518025" y="1670050"/>
            <a:ext cx="1023938" cy="739775"/>
            <a:chOff x="2727" y="554"/>
            <a:chExt cx="645" cy="436"/>
          </a:xfrm>
        </p:grpSpPr>
        <p:sp>
          <p:nvSpPr>
            <p:cNvPr id="12316" name="Rectangle 175" descr="Dark downward diagonal"/>
            <p:cNvSpPr/>
            <p:nvPr/>
          </p:nvSpPr>
          <p:spPr>
            <a:xfrm>
              <a:off x="2971" y="611"/>
              <a:ext cx="401" cy="218"/>
            </a:xfrm>
            <a:prstGeom prst="rect">
              <a:avLst/>
            </a:prstGeom>
            <a:pattFill prst="dkDnDiag">
              <a:fgClr>
                <a:srgbClr val="339966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7" name="Text Box 176"/>
            <p:cNvSpPr txBox="1"/>
            <p:nvPr/>
          </p:nvSpPr>
          <p:spPr>
            <a:xfrm>
              <a:off x="2727" y="554"/>
              <a:ext cx="301" cy="4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30225" name="Group 177"/>
          <p:cNvGrpSpPr/>
          <p:nvPr/>
        </p:nvGrpSpPr>
        <p:grpSpPr>
          <a:xfrm>
            <a:off x="0" y="-228600"/>
            <a:ext cx="3657600" cy="914400"/>
            <a:chOff x="0" y="-144"/>
            <a:chExt cx="2304" cy="692"/>
          </a:xfrm>
        </p:grpSpPr>
        <p:sp>
          <p:nvSpPr>
            <p:cNvPr id="130226" name="Rectangle 178"/>
            <p:cNvSpPr>
              <a:spLocks noChangeArrowheads="1"/>
            </p:cNvSpPr>
            <p:nvPr/>
          </p:nvSpPr>
          <p:spPr bwMode="auto">
            <a:xfrm>
              <a:off x="0" y="10"/>
              <a:ext cx="2256" cy="481"/>
            </a:xfrm>
            <a:prstGeom prst="rect">
              <a:avLst/>
            </a:prstGeom>
            <a:gradFill rotWithShape="1">
              <a:gsLst>
                <a:gs pos="0">
                  <a:srgbClr val="FFCCCC"/>
                </a:gs>
                <a:gs pos="50000">
                  <a:schemeClr val="bg1"/>
                </a:gs>
                <a:gs pos="100000">
                  <a:srgbClr val="FFCC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315" name="Text Box 179"/>
            <p:cNvSpPr txBox="1"/>
            <p:nvPr/>
          </p:nvSpPr>
          <p:spPr>
            <a:xfrm>
              <a:off x="0" y="-144"/>
              <a:ext cx="2304" cy="692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: </a:t>
              </a:r>
              <a:endPara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30228" name="Text Box 180"/>
          <p:cNvSpPr txBox="1"/>
          <p:nvPr/>
        </p:nvSpPr>
        <p:spPr>
          <a:xfrm>
            <a:off x="4038600" y="20638"/>
            <a:ext cx="3505200" cy="5794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55: </a:t>
            </a:r>
            <a:r>
              <a:rPr lang="en-US" altLang="en-US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/87</a:t>
            </a:r>
            <a:endParaRPr lang="en-US" altLang="en-US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0229" name="Object 181"/>
          <p:cNvGraphicFramePr>
            <a:graphicFrameLocks noChangeAspect="1"/>
          </p:cNvGraphicFramePr>
          <p:nvPr/>
        </p:nvGraphicFramePr>
        <p:xfrm>
          <a:off x="3090863" y="3352800"/>
          <a:ext cx="21669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3" imgW="1116965" imgH="546100" progId="Equation.DSMT4">
                  <p:embed/>
                </p:oleObj>
              </mc:Choice>
              <mc:Fallback>
                <p:oleObj r:id="rId3" imgW="1116965" imgH="5461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0863" y="3352800"/>
                        <a:ext cx="2166937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230" name="Object 182"/>
          <p:cNvGraphicFramePr>
            <a:graphicFrameLocks noChangeAspect="1"/>
          </p:cNvGraphicFramePr>
          <p:nvPr/>
        </p:nvGraphicFramePr>
        <p:xfrm>
          <a:off x="1095375" y="4391025"/>
          <a:ext cx="65246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5" imgW="3327400" imgH="558800" progId="Equation.DSMT4">
                  <p:embed/>
                </p:oleObj>
              </mc:Choice>
              <mc:Fallback>
                <p:oleObj r:id="rId5" imgW="3327400" imgH="558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375" y="4391025"/>
                        <a:ext cx="6524625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231" name="Object 183"/>
          <p:cNvGraphicFramePr>
            <a:graphicFrameLocks noChangeAspect="1"/>
          </p:cNvGraphicFramePr>
          <p:nvPr/>
        </p:nvGraphicFramePr>
        <p:xfrm>
          <a:off x="5437188" y="3276600"/>
          <a:ext cx="24114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7" imgW="1143000" imgH="558800" progId="Equation.DSMT4">
                  <p:embed/>
                </p:oleObj>
              </mc:Choice>
              <mc:Fallback>
                <p:oleObj r:id="rId7" imgW="1143000" imgH="5588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7188" y="3276600"/>
                        <a:ext cx="2411412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232" name="Text Box 184"/>
          <p:cNvSpPr txBox="1"/>
          <p:nvPr/>
        </p:nvSpPr>
        <p:spPr>
          <a:xfrm>
            <a:off x="482600" y="5459413"/>
            <a:ext cx="2133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: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33" name="Rectangle 185"/>
          <p:cNvSpPr/>
          <p:nvPr/>
        </p:nvSpPr>
        <p:spPr>
          <a:xfrm>
            <a:off x="2590800" y="5486400"/>
            <a:ext cx="990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en-US" altLang="en-US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34" name="Rectangle 186"/>
          <p:cNvSpPr/>
          <p:nvPr/>
        </p:nvSpPr>
        <p:spPr>
          <a:xfrm>
            <a:off x="5181600" y="5486400"/>
            <a:ext cx="990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en-US" altLang="en-US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35" name="Rectangle 187"/>
          <p:cNvSpPr/>
          <p:nvPr/>
        </p:nvSpPr>
        <p:spPr>
          <a:xfrm>
            <a:off x="6096000" y="5410200"/>
            <a:ext cx="457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36" name="Rectangle 188"/>
          <p:cNvSpPr/>
          <p:nvPr/>
        </p:nvSpPr>
        <p:spPr>
          <a:xfrm>
            <a:off x="3367088" y="5334000"/>
            <a:ext cx="457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37" name="Rectangle 189"/>
          <p:cNvSpPr/>
          <p:nvPr/>
        </p:nvSpPr>
        <p:spPr>
          <a:xfrm>
            <a:off x="3429000" y="5410200"/>
            <a:ext cx="1600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mm)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38" name="Rectangle 190"/>
          <p:cNvSpPr/>
          <p:nvPr/>
        </p:nvSpPr>
        <p:spPr>
          <a:xfrm>
            <a:off x="5943600" y="5410200"/>
            <a:ext cx="1981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,5(mm)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39" name="Text Box 191"/>
          <p:cNvSpPr txBox="1"/>
          <p:nvPr/>
        </p:nvSpPr>
        <p:spPr>
          <a:xfrm>
            <a:off x="6384925" y="15875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40" name="Text Box 192"/>
          <p:cNvSpPr txBox="1"/>
          <p:nvPr/>
        </p:nvSpPr>
        <p:spPr>
          <a:xfrm>
            <a:off x="4700588" y="136525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en-US" sz="2400" b="1" dirty="0">
              <a:solidFill>
                <a:srgbClr val="9900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41" name="Text Box 193"/>
          <p:cNvSpPr txBox="1"/>
          <p:nvPr/>
        </p:nvSpPr>
        <p:spPr>
          <a:xfrm>
            <a:off x="4735513" y="22098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en-US" sz="2400" b="1" dirty="0">
              <a:solidFill>
                <a:srgbClr val="9900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42" name="Text Box 194"/>
          <p:cNvSpPr txBox="1"/>
          <p:nvPr/>
        </p:nvSpPr>
        <p:spPr>
          <a:xfrm>
            <a:off x="3495675" y="1684338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0243" name="Group 195"/>
          <p:cNvGrpSpPr/>
          <p:nvPr/>
        </p:nvGrpSpPr>
        <p:grpSpPr>
          <a:xfrm>
            <a:off x="230188" y="3581400"/>
            <a:ext cx="2894012" cy="579438"/>
            <a:chOff x="3840" y="768"/>
            <a:chExt cx="1823" cy="365"/>
          </a:xfrm>
        </p:grpSpPr>
        <p:sp>
          <p:nvSpPr>
            <p:cNvPr id="12312" name="Freeform 196"/>
            <p:cNvSpPr/>
            <p:nvPr/>
          </p:nvSpPr>
          <p:spPr>
            <a:xfrm rot="10800000">
              <a:off x="4599" y="912"/>
              <a:ext cx="232" cy="127"/>
            </a:xfrm>
            <a:custGeom>
              <a:avLst/>
              <a:gdLst/>
              <a:ahLst/>
              <a:cxnLst>
                <a:cxn ang="0">
                  <a:pos x="6" y="1"/>
                </a:cxn>
                <a:cxn ang="0">
                  <a:pos x="0" y="9"/>
                </a:cxn>
                <a:cxn ang="0">
                  <a:pos x="6" y="18"/>
                </a:cxn>
                <a:cxn ang="0">
                  <a:pos x="20" y="1"/>
                </a:cxn>
                <a:cxn ang="0">
                  <a:pos x="27" y="10"/>
                </a:cxn>
                <a:cxn ang="0">
                  <a:pos x="20" y="19"/>
                </a:cxn>
              </a:cxnLst>
              <a:rect l="0" t="0" r="0" b="0"/>
              <a:pathLst>
                <a:path w="2016" h="832">
                  <a:moveTo>
                    <a:pt x="480" y="56"/>
                  </a:moveTo>
                  <a:cubicBezTo>
                    <a:pt x="240" y="164"/>
                    <a:pt x="0" y="272"/>
                    <a:pt x="0" y="392"/>
                  </a:cubicBezTo>
                  <a:cubicBezTo>
                    <a:pt x="0" y="512"/>
                    <a:pt x="224" y="832"/>
                    <a:pt x="480" y="776"/>
                  </a:cubicBezTo>
                  <a:cubicBezTo>
                    <a:pt x="736" y="720"/>
                    <a:pt x="1280" y="112"/>
                    <a:pt x="1536" y="56"/>
                  </a:cubicBezTo>
                  <a:cubicBezTo>
                    <a:pt x="1792" y="0"/>
                    <a:pt x="2016" y="312"/>
                    <a:pt x="2016" y="440"/>
                  </a:cubicBezTo>
                  <a:cubicBezTo>
                    <a:pt x="2016" y="568"/>
                    <a:pt x="1776" y="696"/>
                    <a:pt x="1536" y="8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Text Box 197"/>
            <p:cNvSpPr txBox="1"/>
            <p:nvPr/>
          </p:nvSpPr>
          <p:spPr>
            <a:xfrm>
              <a:off x="3840" y="768"/>
              <a:ext cx="18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AEF       ABC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30246" name="Rectangle 198" descr="Small confetti"/>
          <p:cNvSpPr/>
          <p:nvPr/>
        </p:nvSpPr>
        <p:spPr>
          <a:xfrm>
            <a:off x="3952875" y="1878013"/>
            <a:ext cx="381000" cy="269875"/>
          </a:xfrm>
          <a:prstGeom prst="rect">
            <a:avLst/>
          </a:prstGeom>
          <a:pattFill prst="smConfetti">
            <a:fgClr>
              <a:schemeClr val="bg1"/>
            </a:fgClr>
            <a:bgClr>
              <a:srgbClr val="FF7C80"/>
            </a:bgClr>
          </a:patt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0247" name="Text Box 199"/>
          <p:cNvSpPr txBox="1"/>
          <p:nvPr/>
        </p:nvSpPr>
        <p:spPr>
          <a:xfrm>
            <a:off x="228600" y="3455988"/>
            <a:ext cx="8610600" cy="2868612"/>
          </a:xfrm>
          <a:prstGeom prst="rect">
            <a:avLst/>
          </a:prstGeom>
          <a:solidFill>
            <a:srgbClr val="CCEC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ốn đo bề d</a:t>
            </a:r>
            <a:r>
              <a:rPr lang="vi-VN" altLang="x-none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của vật ta kẹp vật v</a:t>
            </a:r>
            <a:r>
              <a:rPr lang="vi-VN" altLang="x-none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giữa bản kim loại v</a:t>
            </a:r>
            <a:r>
              <a:rPr lang="vi-VN" altLang="x-none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ước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 của vật áp v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bề mặt của thướ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đó, trên thước AC ta đọc được “bề d</a:t>
            </a:r>
            <a:r>
              <a:rPr lang="vi-VN" altLang="x-none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” d của vật (trên hình vẽ ta có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5,5 m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</a:t>
            </a:r>
          </a:p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õ định lý n</a:t>
            </a:r>
            <a:r>
              <a:rPr lang="vi-VN" altLang="x-none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ủa hình học l</a:t>
            </a:r>
            <a:r>
              <a:rPr lang="vi-VN" altLang="x-none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ơ sở để ghi các vạch trên thước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(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≤ 10 m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Click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3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3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3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30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30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30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30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3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3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3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130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21" grpId="0" animBg="1"/>
      <p:bldP spid="130228" grpId="0" animBg="1"/>
      <p:bldP spid="130232" grpId="0"/>
      <p:bldP spid="130233" grpId="0"/>
      <p:bldP spid="130234" grpId="0"/>
      <p:bldP spid="130235" grpId="0"/>
      <p:bldP spid="130235" grpId="1"/>
      <p:bldP spid="130236" grpId="0"/>
      <p:bldP spid="130236" grpId="1"/>
      <p:bldP spid="130237" grpId="0"/>
      <p:bldP spid="130238" grpId="0"/>
      <p:bldP spid="130239" grpId="0"/>
      <p:bldP spid="130240" grpId="0"/>
      <p:bldP spid="130240" grpId="1"/>
      <p:bldP spid="130241" grpId="0"/>
      <p:bldP spid="130241" grpId="1"/>
      <p:bldP spid="130242" grpId="0"/>
      <p:bldP spid="130246" grpId="0" animBg="1"/>
      <p:bldP spid="130247" grpId="0" animBg="1"/>
      <p:bldP spid="13024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/>
          <p:nvPr/>
        </p:nvSpPr>
        <p:spPr>
          <a:xfrm>
            <a:off x="228600" y="242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ụng cụ ba đinh ghim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3315" name="Group 3"/>
          <p:cNvGrpSpPr/>
          <p:nvPr/>
        </p:nvGrpSpPr>
        <p:grpSpPr>
          <a:xfrm>
            <a:off x="304800" y="1219200"/>
            <a:ext cx="4114800" cy="2119313"/>
            <a:chOff x="240" y="0"/>
            <a:chExt cx="2592" cy="1623"/>
          </a:xfrm>
        </p:grpSpPr>
        <p:sp>
          <p:nvSpPr>
            <p:cNvPr id="13349" name="Freeform 4"/>
            <p:cNvSpPr/>
            <p:nvPr/>
          </p:nvSpPr>
          <p:spPr>
            <a:xfrm>
              <a:off x="284" y="0"/>
              <a:ext cx="2544" cy="1491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401"/>
                </a:cxn>
                <a:cxn ang="0">
                  <a:pos x="682" y="1362"/>
                </a:cxn>
                <a:cxn ang="0">
                  <a:pos x="2325" y="841"/>
                </a:cxn>
                <a:cxn ang="0">
                  <a:pos x="801" y="0"/>
                </a:cxn>
              </a:cxnLst>
              <a:rect l="0" t="0" r="0" b="0"/>
              <a:pathLst>
                <a:path w="2784" h="1632">
                  <a:moveTo>
                    <a:pt x="960" y="0"/>
                  </a:moveTo>
                  <a:lnTo>
                    <a:pt x="0" y="480"/>
                  </a:lnTo>
                  <a:lnTo>
                    <a:pt x="816" y="1632"/>
                  </a:lnTo>
                  <a:lnTo>
                    <a:pt x="2784" y="1008"/>
                  </a:lnTo>
                  <a:lnTo>
                    <a:pt x="96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41" name="Freeform 5"/>
            <p:cNvSpPr/>
            <p:nvPr/>
          </p:nvSpPr>
          <p:spPr bwMode="auto">
            <a:xfrm>
              <a:off x="989" y="922"/>
              <a:ext cx="1843" cy="701"/>
            </a:xfrm>
            <a:custGeom>
              <a:avLst/>
              <a:gdLst>
                <a:gd name="T0" fmla="*/ 48 w 2016"/>
                <a:gd name="T1" fmla="*/ 624 h 768"/>
                <a:gd name="T2" fmla="*/ 2016 w 2016"/>
                <a:gd name="T3" fmla="*/ 0 h 768"/>
                <a:gd name="T4" fmla="*/ 1920 w 2016"/>
                <a:gd name="T5" fmla="*/ 192 h 768"/>
                <a:gd name="T6" fmla="*/ 0 w 2016"/>
                <a:gd name="T7" fmla="*/ 768 h 768"/>
                <a:gd name="T8" fmla="*/ 48 w 2016"/>
                <a:gd name="T9" fmla="*/ 624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16" h="768">
                  <a:moveTo>
                    <a:pt x="48" y="624"/>
                  </a:moveTo>
                  <a:lnTo>
                    <a:pt x="2016" y="0"/>
                  </a:lnTo>
                  <a:lnTo>
                    <a:pt x="1920" y="192"/>
                  </a:lnTo>
                  <a:lnTo>
                    <a:pt x="0" y="768"/>
                  </a:lnTo>
                  <a:lnTo>
                    <a:pt x="48" y="624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38100" cmpd="sng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6742" name="Freeform 6"/>
            <p:cNvSpPr/>
            <p:nvPr/>
          </p:nvSpPr>
          <p:spPr bwMode="auto">
            <a:xfrm>
              <a:off x="240" y="439"/>
              <a:ext cx="790" cy="1184"/>
            </a:xfrm>
            <a:custGeom>
              <a:avLst/>
              <a:gdLst>
                <a:gd name="T0" fmla="*/ 48 w 864"/>
                <a:gd name="T1" fmla="*/ 0 h 1296"/>
                <a:gd name="T2" fmla="*/ 864 w 864"/>
                <a:gd name="T3" fmla="*/ 1152 h 1296"/>
                <a:gd name="T4" fmla="*/ 816 w 864"/>
                <a:gd name="T5" fmla="*/ 1296 h 1296"/>
                <a:gd name="T6" fmla="*/ 0 w 864"/>
                <a:gd name="T7" fmla="*/ 96 h 1296"/>
                <a:gd name="T8" fmla="*/ 48 w 864"/>
                <a:gd name="T9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4" h="1296">
                  <a:moveTo>
                    <a:pt x="48" y="0"/>
                  </a:moveTo>
                  <a:lnTo>
                    <a:pt x="864" y="1152"/>
                  </a:lnTo>
                  <a:lnTo>
                    <a:pt x="816" y="1296"/>
                  </a:lnTo>
                  <a:lnTo>
                    <a:pt x="0" y="96"/>
                  </a:lnTo>
                  <a:lnTo>
                    <a:pt x="4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38100" cmpd="sng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352" name="Freeform 7"/>
            <p:cNvSpPr/>
            <p:nvPr/>
          </p:nvSpPr>
          <p:spPr>
            <a:xfrm>
              <a:off x="766" y="483"/>
              <a:ext cx="1317" cy="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1" y="561"/>
                </a:cxn>
                <a:cxn ang="0">
                  <a:pos x="1205" y="240"/>
                </a:cxn>
                <a:cxn ang="0">
                  <a:pos x="0" y="0"/>
                </a:cxn>
              </a:cxnLst>
              <a:rect l="0" t="0" r="0" b="0"/>
              <a:pathLst>
                <a:path w="1440" h="672">
                  <a:moveTo>
                    <a:pt x="0" y="0"/>
                  </a:moveTo>
                  <a:lnTo>
                    <a:pt x="384" y="672"/>
                  </a:lnTo>
                  <a:lnTo>
                    <a:pt x="1440" y="28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53" name="Group 8"/>
            <p:cNvGrpSpPr/>
            <p:nvPr/>
          </p:nvGrpSpPr>
          <p:grpSpPr>
            <a:xfrm>
              <a:off x="770" y="219"/>
              <a:ext cx="88" cy="284"/>
              <a:chOff x="1780" y="1152"/>
              <a:chExt cx="96" cy="310"/>
            </a:xfrm>
          </p:grpSpPr>
          <p:sp>
            <p:nvSpPr>
              <p:cNvPr id="13363" name="Line 9"/>
              <p:cNvSpPr/>
              <p:nvPr/>
            </p:nvSpPr>
            <p:spPr>
              <a:xfrm>
                <a:off x="1824" y="1174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64" name="Oval 10"/>
              <p:cNvSpPr/>
              <p:nvPr/>
            </p:nvSpPr>
            <p:spPr>
              <a:xfrm>
                <a:off x="1780" y="1152"/>
                <a:ext cx="96" cy="96"/>
              </a:xfrm>
              <a:prstGeom prst="ellipse">
                <a:avLst/>
              </a:prstGeom>
              <a:solidFill>
                <a:srgbClr val="99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13354" name="Group 11"/>
            <p:cNvGrpSpPr/>
            <p:nvPr/>
          </p:nvGrpSpPr>
          <p:grpSpPr>
            <a:xfrm>
              <a:off x="1085" y="801"/>
              <a:ext cx="88" cy="284"/>
              <a:chOff x="1780" y="1152"/>
              <a:chExt cx="96" cy="310"/>
            </a:xfrm>
          </p:grpSpPr>
          <p:sp>
            <p:nvSpPr>
              <p:cNvPr id="13361" name="Line 12"/>
              <p:cNvSpPr/>
              <p:nvPr/>
            </p:nvSpPr>
            <p:spPr>
              <a:xfrm>
                <a:off x="1824" y="1174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62" name="Oval 13"/>
              <p:cNvSpPr/>
              <p:nvPr/>
            </p:nvSpPr>
            <p:spPr>
              <a:xfrm>
                <a:off x="1780" y="1152"/>
                <a:ext cx="96" cy="96"/>
              </a:xfrm>
              <a:prstGeom prst="ellipse">
                <a:avLst/>
              </a:prstGeom>
              <a:solidFill>
                <a:srgbClr val="99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13355" name="Group 14"/>
            <p:cNvGrpSpPr/>
            <p:nvPr/>
          </p:nvGrpSpPr>
          <p:grpSpPr>
            <a:xfrm>
              <a:off x="2019" y="479"/>
              <a:ext cx="87" cy="283"/>
              <a:chOff x="1780" y="1152"/>
              <a:chExt cx="96" cy="310"/>
            </a:xfrm>
          </p:grpSpPr>
          <p:sp>
            <p:nvSpPr>
              <p:cNvPr id="13359" name="Line 15"/>
              <p:cNvSpPr/>
              <p:nvPr/>
            </p:nvSpPr>
            <p:spPr>
              <a:xfrm>
                <a:off x="1824" y="1174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60" name="Oval 16"/>
              <p:cNvSpPr/>
              <p:nvPr/>
            </p:nvSpPr>
            <p:spPr>
              <a:xfrm>
                <a:off x="1780" y="1152"/>
                <a:ext cx="96" cy="96"/>
              </a:xfrm>
              <a:prstGeom prst="ellipse">
                <a:avLst/>
              </a:prstGeom>
              <a:solidFill>
                <a:srgbClr val="99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3356" name="Text Box 17"/>
            <p:cNvSpPr txBox="1"/>
            <p:nvPr/>
          </p:nvSpPr>
          <p:spPr>
            <a:xfrm>
              <a:off x="1951" y="701"/>
              <a:ext cx="351" cy="3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57" name="Text Box 18"/>
            <p:cNvSpPr txBox="1"/>
            <p:nvPr/>
          </p:nvSpPr>
          <p:spPr>
            <a:xfrm>
              <a:off x="986" y="1053"/>
              <a:ext cx="351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58" name="Text Box 19"/>
            <p:cNvSpPr txBox="1"/>
            <p:nvPr/>
          </p:nvSpPr>
          <p:spPr>
            <a:xfrm>
              <a:off x="567" y="346"/>
              <a:ext cx="351" cy="3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3316" name="Text Box 20"/>
          <p:cNvSpPr txBox="1"/>
          <p:nvPr/>
        </p:nvSpPr>
        <p:spPr>
          <a:xfrm>
            <a:off x="3810000" y="228600"/>
            <a:ext cx="4114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ABC vuông cân tại A)</a:t>
            </a:r>
            <a:endParaRPr lang="en-US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3317" name="Group 21"/>
          <p:cNvGrpSpPr/>
          <p:nvPr/>
        </p:nvGrpSpPr>
        <p:grpSpPr>
          <a:xfrm>
            <a:off x="1828800" y="838200"/>
            <a:ext cx="7239000" cy="5726113"/>
            <a:chOff x="-624" y="826"/>
            <a:chExt cx="4560" cy="3607"/>
          </a:xfrm>
        </p:grpSpPr>
        <p:sp>
          <p:nvSpPr>
            <p:cNvPr id="13321" name="Freeform 22"/>
            <p:cNvSpPr/>
            <p:nvPr/>
          </p:nvSpPr>
          <p:spPr>
            <a:xfrm>
              <a:off x="-624" y="3649"/>
              <a:ext cx="4560" cy="784"/>
            </a:xfrm>
            <a:custGeom>
              <a:avLst/>
              <a:gdLst/>
              <a:ahLst/>
              <a:cxnLst>
                <a:cxn ang="0">
                  <a:pos x="334" y="96"/>
                </a:cxn>
                <a:cxn ang="0">
                  <a:pos x="2324" y="96"/>
                </a:cxn>
                <a:cxn ang="0">
                  <a:pos x="2339" y="192"/>
                </a:cxn>
                <a:cxn ang="0">
                  <a:pos x="2324" y="528"/>
                </a:cxn>
                <a:cxn ang="0">
                  <a:pos x="1916" y="720"/>
                </a:cxn>
                <a:cxn ang="0">
                  <a:pos x="465" y="768"/>
                </a:cxn>
                <a:cxn ang="0">
                  <a:pos x="318" y="672"/>
                </a:cxn>
                <a:cxn ang="0">
                  <a:pos x="334" y="96"/>
                </a:cxn>
              </a:cxnLst>
              <a:rect l="0" t="0" r="0" b="0"/>
              <a:pathLst>
                <a:path w="7824" h="784">
                  <a:moveTo>
                    <a:pt x="984" y="96"/>
                  </a:moveTo>
                  <a:cubicBezTo>
                    <a:pt x="1968" y="0"/>
                    <a:pt x="5856" y="80"/>
                    <a:pt x="6840" y="96"/>
                  </a:cubicBezTo>
                  <a:cubicBezTo>
                    <a:pt x="7824" y="112"/>
                    <a:pt x="6888" y="120"/>
                    <a:pt x="6888" y="192"/>
                  </a:cubicBezTo>
                  <a:cubicBezTo>
                    <a:pt x="6888" y="264"/>
                    <a:pt x="7048" y="440"/>
                    <a:pt x="6840" y="528"/>
                  </a:cubicBezTo>
                  <a:cubicBezTo>
                    <a:pt x="6632" y="616"/>
                    <a:pt x="6552" y="680"/>
                    <a:pt x="5640" y="720"/>
                  </a:cubicBezTo>
                  <a:cubicBezTo>
                    <a:pt x="4728" y="760"/>
                    <a:pt x="2152" y="776"/>
                    <a:pt x="1368" y="768"/>
                  </a:cubicBezTo>
                  <a:cubicBezTo>
                    <a:pt x="584" y="760"/>
                    <a:pt x="1008" y="784"/>
                    <a:pt x="936" y="672"/>
                  </a:cubicBezTo>
                  <a:cubicBezTo>
                    <a:pt x="864" y="560"/>
                    <a:pt x="0" y="192"/>
                    <a:pt x="984" y="96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00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3322" name="Picture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4" y="3120"/>
              <a:ext cx="336" cy="614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3323" name="Group 24"/>
            <p:cNvGrpSpPr/>
            <p:nvPr/>
          </p:nvGrpSpPr>
          <p:grpSpPr>
            <a:xfrm>
              <a:off x="2640" y="1008"/>
              <a:ext cx="1200" cy="2832"/>
              <a:chOff x="3432" y="7431"/>
              <a:chExt cx="2904" cy="5616"/>
            </a:xfrm>
          </p:grpSpPr>
          <p:sp>
            <p:nvSpPr>
              <p:cNvPr id="13344" name="Freeform 25"/>
              <p:cNvSpPr/>
              <p:nvPr/>
            </p:nvSpPr>
            <p:spPr>
              <a:xfrm>
                <a:off x="4297" y="8064"/>
                <a:ext cx="1007" cy="4983"/>
              </a:xfrm>
              <a:custGeom>
                <a:avLst/>
                <a:gdLst/>
                <a:ahLst/>
                <a:cxnLst>
                  <a:cxn ang="0">
                    <a:pos x="0" y="4944"/>
                  </a:cxn>
                  <a:cxn ang="0">
                    <a:pos x="862" y="4944"/>
                  </a:cxn>
                  <a:cxn ang="0">
                    <a:pos x="862" y="4640"/>
                  </a:cxn>
                  <a:cxn ang="0">
                    <a:pos x="718" y="3727"/>
                  </a:cxn>
                  <a:cxn ang="0">
                    <a:pos x="574" y="532"/>
                  </a:cxn>
                  <a:cxn ang="0">
                    <a:pos x="288" y="532"/>
                  </a:cxn>
                  <a:cxn ang="0">
                    <a:pos x="288" y="2054"/>
                  </a:cxn>
                  <a:cxn ang="0">
                    <a:pos x="288" y="4640"/>
                  </a:cxn>
                  <a:cxn ang="0">
                    <a:pos x="144" y="4944"/>
                  </a:cxn>
                </a:cxnLst>
                <a:rect l="0" t="0" r="0" b="0"/>
                <a:pathLst>
                  <a:path w="1008" h="4848">
                    <a:moveTo>
                      <a:pt x="0" y="4680"/>
                    </a:moveTo>
                    <a:cubicBezTo>
                      <a:pt x="360" y="4704"/>
                      <a:pt x="720" y="4728"/>
                      <a:pt x="864" y="4680"/>
                    </a:cubicBezTo>
                    <a:cubicBezTo>
                      <a:pt x="1008" y="4632"/>
                      <a:pt x="888" y="4584"/>
                      <a:pt x="864" y="4392"/>
                    </a:cubicBezTo>
                    <a:cubicBezTo>
                      <a:pt x="840" y="4200"/>
                      <a:pt x="768" y="4176"/>
                      <a:pt x="720" y="3528"/>
                    </a:cubicBezTo>
                    <a:cubicBezTo>
                      <a:pt x="672" y="2880"/>
                      <a:pt x="648" y="1008"/>
                      <a:pt x="576" y="504"/>
                    </a:cubicBezTo>
                    <a:cubicBezTo>
                      <a:pt x="504" y="0"/>
                      <a:pt x="336" y="264"/>
                      <a:pt x="288" y="504"/>
                    </a:cubicBezTo>
                    <a:cubicBezTo>
                      <a:pt x="240" y="744"/>
                      <a:pt x="288" y="1296"/>
                      <a:pt x="288" y="1944"/>
                    </a:cubicBezTo>
                    <a:cubicBezTo>
                      <a:pt x="288" y="2592"/>
                      <a:pt x="312" y="3936"/>
                      <a:pt x="288" y="4392"/>
                    </a:cubicBezTo>
                    <a:cubicBezTo>
                      <a:pt x="264" y="4848"/>
                      <a:pt x="204" y="4764"/>
                      <a:pt x="144" y="4680"/>
                    </a:cubicBezTo>
                  </a:path>
                </a:pathLst>
              </a:custGeom>
              <a:gradFill rotWithShape="1">
                <a:gsLst>
                  <a:gs pos="0">
                    <a:srgbClr val="FFFFFF">
                      <a:alpha val="100000"/>
                    </a:srgbClr>
                  </a:gs>
                  <a:gs pos="50000">
                    <a:srgbClr val="993300">
                      <a:alpha val="100000"/>
                    </a:srgbClr>
                  </a:gs>
                  <a:gs pos="100000">
                    <a:srgbClr val="FFFFFF">
                      <a:alpha val="100000"/>
                    </a:srgbClr>
                  </a:gs>
                </a:gsLst>
                <a:lin ang="189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5" name="Freeform 26"/>
              <p:cNvSpPr/>
              <p:nvPr/>
            </p:nvSpPr>
            <p:spPr>
              <a:xfrm>
                <a:off x="3432" y="8295"/>
                <a:ext cx="1512" cy="2184"/>
              </a:xfrm>
              <a:custGeom>
                <a:avLst/>
                <a:gdLst/>
                <a:ahLst/>
                <a:cxnLst>
                  <a:cxn ang="0">
                    <a:pos x="480" y="192"/>
                  </a:cxn>
                  <a:cxn ang="0">
                    <a:pos x="192" y="336"/>
                  </a:cxn>
                  <a:cxn ang="0">
                    <a:pos x="48" y="768"/>
                  </a:cxn>
                  <a:cxn ang="0">
                    <a:pos x="480" y="912"/>
                  </a:cxn>
                  <a:cxn ang="0">
                    <a:pos x="336" y="1344"/>
                  </a:cxn>
                  <a:cxn ang="0">
                    <a:pos x="768" y="1920"/>
                  </a:cxn>
                  <a:cxn ang="0">
                    <a:pos x="1344" y="2064"/>
                  </a:cxn>
                  <a:cxn ang="0">
                    <a:pos x="1488" y="1200"/>
                  </a:cxn>
                  <a:cxn ang="0">
                    <a:pos x="1200" y="1056"/>
                  </a:cxn>
                  <a:cxn ang="0">
                    <a:pos x="1344" y="480"/>
                  </a:cxn>
                  <a:cxn ang="0">
                    <a:pos x="1056" y="48"/>
                  </a:cxn>
                  <a:cxn ang="0">
                    <a:pos x="480" y="192"/>
                  </a:cxn>
                </a:cxnLst>
                <a:rect l="0" t="0" r="0" b="0"/>
                <a:pathLst>
                  <a:path w="1512" h="2184">
                    <a:moveTo>
                      <a:pt x="480" y="192"/>
                    </a:moveTo>
                    <a:cubicBezTo>
                      <a:pt x="336" y="240"/>
                      <a:pt x="264" y="240"/>
                      <a:pt x="192" y="336"/>
                    </a:cubicBezTo>
                    <a:cubicBezTo>
                      <a:pt x="120" y="432"/>
                      <a:pt x="0" y="672"/>
                      <a:pt x="48" y="768"/>
                    </a:cubicBezTo>
                    <a:cubicBezTo>
                      <a:pt x="96" y="864"/>
                      <a:pt x="432" y="816"/>
                      <a:pt x="480" y="912"/>
                    </a:cubicBezTo>
                    <a:cubicBezTo>
                      <a:pt x="528" y="1008"/>
                      <a:pt x="288" y="1176"/>
                      <a:pt x="336" y="1344"/>
                    </a:cubicBezTo>
                    <a:cubicBezTo>
                      <a:pt x="384" y="1512"/>
                      <a:pt x="600" y="1800"/>
                      <a:pt x="768" y="1920"/>
                    </a:cubicBezTo>
                    <a:cubicBezTo>
                      <a:pt x="936" y="2040"/>
                      <a:pt x="1224" y="2184"/>
                      <a:pt x="1344" y="2064"/>
                    </a:cubicBezTo>
                    <a:cubicBezTo>
                      <a:pt x="1464" y="1944"/>
                      <a:pt x="1512" y="1368"/>
                      <a:pt x="1488" y="1200"/>
                    </a:cubicBezTo>
                    <a:cubicBezTo>
                      <a:pt x="1464" y="1032"/>
                      <a:pt x="1224" y="1176"/>
                      <a:pt x="1200" y="1056"/>
                    </a:cubicBezTo>
                    <a:cubicBezTo>
                      <a:pt x="1176" y="936"/>
                      <a:pt x="1368" y="648"/>
                      <a:pt x="1344" y="480"/>
                    </a:cubicBezTo>
                    <a:cubicBezTo>
                      <a:pt x="1320" y="312"/>
                      <a:pt x="1200" y="96"/>
                      <a:pt x="1056" y="48"/>
                    </a:cubicBezTo>
                    <a:cubicBezTo>
                      <a:pt x="912" y="0"/>
                      <a:pt x="624" y="144"/>
                      <a:pt x="480" y="19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CC00">
                      <a:alpha val="100000"/>
                    </a:srgbClr>
                  </a:gs>
                  <a:gs pos="100000">
                    <a:srgbClr val="008000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6" name="Freeform 27"/>
              <p:cNvSpPr/>
              <p:nvPr/>
            </p:nvSpPr>
            <p:spPr>
              <a:xfrm rot="2766787">
                <a:off x="4488" y="7959"/>
                <a:ext cx="1512" cy="2184"/>
              </a:xfrm>
              <a:custGeom>
                <a:avLst/>
                <a:gdLst/>
                <a:ahLst/>
                <a:cxnLst>
                  <a:cxn ang="0">
                    <a:pos x="480" y="192"/>
                  </a:cxn>
                  <a:cxn ang="0">
                    <a:pos x="192" y="336"/>
                  </a:cxn>
                  <a:cxn ang="0">
                    <a:pos x="48" y="768"/>
                  </a:cxn>
                  <a:cxn ang="0">
                    <a:pos x="480" y="912"/>
                  </a:cxn>
                  <a:cxn ang="0">
                    <a:pos x="336" y="1344"/>
                  </a:cxn>
                  <a:cxn ang="0">
                    <a:pos x="768" y="1920"/>
                  </a:cxn>
                  <a:cxn ang="0">
                    <a:pos x="1344" y="2064"/>
                  </a:cxn>
                  <a:cxn ang="0">
                    <a:pos x="1488" y="1200"/>
                  </a:cxn>
                  <a:cxn ang="0">
                    <a:pos x="1200" y="1056"/>
                  </a:cxn>
                  <a:cxn ang="0">
                    <a:pos x="1344" y="480"/>
                  </a:cxn>
                  <a:cxn ang="0">
                    <a:pos x="1056" y="48"/>
                  </a:cxn>
                  <a:cxn ang="0">
                    <a:pos x="480" y="192"/>
                  </a:cxn>
                </a:cxnLst>
                <a:rect l="0" t="0" r="0" b="0"/>
                <a:pathLst>
                  <a:path w="1512" h="2184">
                    <a:moveTo>
                      <a:pt x="480" y="192"/>
                    </a:moveTo>
                    <a:cubicBezTo>
                      <a:pt x="336" y="240"/>
                      <a:pt x="264" y="240"/>
                      <a:pt x="192" y="336"/>
                    </a:cubicBezTo>
                    <a:cubicBezTo>
                      <a:pt x="120" y="432"/>
                      <a:pt x="0" y="672"/>
                      <a:pt x="48" y="768"/>
                    </a:cubicBezTo>
                    <a:cubicBezTo>
                      <a:pt x="96" y="864"/>
                      <a:pt x="432" y="816"/>
                      <a:pt x="480" y="912"/>
                    </a:cubicBezTo>
                    <a:cubicBezTo>
                      <a:pt x="528" y="1008"/>
                      <a:pt x="288" y="1176"/>
                      <a:pt x="336" y="1344"/>
                    </a:cubicBezTo>
                    <a:cubicBezTo>
                      <a:pt x="384" y="1512"/>
                      <a:pt x="600" y="1800"/>
                      <a:pt x="768" y="1920"/>
                    </a:cubicBezTo>
                    <a:cubicBezTo>
                      <a:pt x="936" y="2040"/>
                      <a:pt x="1224" y="2184"/>
                      <a:pt x="1344" y="2064"/>
                    </a:cubicBezTo>
                    <a:cubicBezTo>
                      <a:pt x="1464" y="1944"/>
                      <a:pt x="1512" y="1368"/>
                      <a:pt x="1488" y="1200"/>
                    </a:cubicBezTo>
                    <a:cubicBezTo>
                      <a:pt x="1464" y="1032"/>
                      <a:pt x="1224" y="1176"/>
                      <a:pt x="1200" y="1056"/>
                    </a:cubicBezTo>
                    <a:cubicBezTo>
                      <a:pt x="1176" y="936"/>
                      <a:pt x="1368" y="648"/>
                      <a:pt x="1344" y="480"/>
                    </a:cubicBezTo>
                    <a:cubicBezTo>
                      <a:pt x="1320" y="312"/>
                      <a:pt x="1200" y="96"/>
                      <a:pt x="1056" y="48"/>
                    </a:cubicBezTo>
                    <a:cubicBezTo>
                      <a:pt x="912" y="0"/>
                      <a:pt x="624" y="144"/>
                      <a:pt x="480" y="19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CC00">
                      <a:alpha val="100000"/>
                    </a:srgbClr>
                  </a:gs>
                  <a:gs pos="100000">
                    <a:srgbClr val="008000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7" name="Freeform 28"/>
              <p:cNvSpPr/>
              <p:nvPr/>
            </p:nvSpPr>
            <p:spPr>
              <a:xfrm rot="7389603">
                <a:off x="3648" y="7503"/>
                <a:ext cx="1944" cy="1800"/>
              </a:xfrm>
              <a:custGeom>
                <a:avLst/>
                <a:gdLst/>
                <a:ahLst/>
                <a:cxnLst>
                  <a:cxn ang="0">
                    <a:pos x="600" y="480"/>
                  </a:cxn>
                  <a:cxn ang="0">
                    <a:pos x="168" y="480"/>
                  </a:cxn>
                  <a:cxn ang="0">
                    <a:pos x="24" y="912"/>
                  </a:cxn>
                  <a:cxn ang="0">
                    <a:pos x="312" y="1344"/>
                  </a:cxn>
                  <a:cxn ang="0">
                    <a:pos x="1176" y="1776"/>
                  </a:cxn>
                  <a:cxn ang="0">
                    <a:pos x="1752" y="1200"/>
                  </a:cxn>
                  <a:cxn ang="0">
                    <a:pos x="1896" y="624"/>
                  </a:cxn>
                  <a:cxn ang="0">
                    <a:pos x="1464" y="768"/>
                  </a:cxn>
                  <a:cxn ang="0">
                    <a:pos x="1176" y="336"/>
                  </a:cxn>
                  <a:cxn ang="0">
                    <a:pos x="888" y="48"/>
                  </a:cxn>
                  <a:cxn ang="0">
                    <a:pos x="744" y="48"/>
                  </a:cxn>
                  <a:cxn ang="0">
                    <a:pos x="600" y="192"/>
                  </a:cxn>
                  <a:cxn ang="0">
                    <a:pos x="600" y="336"/>
                  </a:cxn>
                  <a:cxn ang="0">
                    <a:pos x="600" y="480"/>
                  </a:cxn>
                </a:cxnLst>
                <a:rect l="0" t="0" r="0" b="0"/>
                <a:pathLst>
                  <a:path w="1944" h="1800">
                    <a:moveTo>
                      <a:pt x="600" y="480"/>
                    </a:moveTo>
                    <a:cubicBezTo>
                      <a:pt x="528" y="504"/>
                      <a:pt x="264" y="408"/>
                      <a:pt x="168" y="480"/>
                    </a:cubicBezTo>
                    <a:cubicBezTo>
                      <a:pt x="72" y="552"/>
                      <a:pt x="0" y="768"/>
                      <a:pt x="24" y="912"/>
                    </a:cubicBezTo>
                    <a:cubicBezTo>
                      <a:pt x="48" y="1056"/>
                      <a:pt x="120" y="1200"/>
                      <a:pt x="312" y="1344"/>
                    </a:cubicBezTo>
                    <a:cubicBezTo>
                      <a:pt x="504" y="1488"/>
                      <a:pt x="936" y="1800"/>
                      <a:pt x="1176" y="1776"/>
                    </a:cubicBezTo>
                    <a:cubicBezTo>
                      <a:pt x="1416" y="1752"/>
                      <a:pt x="1632" y="1392"/>
                      <a:pt x="1752" y="1200"/>
                    </a:cubicBezTo>
                    <a:cubicBezTo>
                      <a:pt x="1872" y="1008"/>
                      <a:pt x="1944" y="696"/>
                      <a:pt x="1896" y="624"/>
                    </a:cubicBezTo>
                    <a:cubicBezTo>
                      <a:pt x="1848" y="552"/>
                      <a:pt x="1584" y="816"/>
                      <a:pt x="1464" y="768"/>
                    </a:cubicBezTo>
                    <a:cubicBezTo>
                      <a:pt x="1344" y="720"/>
                      <a:pt x="1272" y="456"/>
                      <a:pt x="1176" y="336"/>
                    </a:cubicBezTo>
                    <a:cubicBezTo>
                      <a:pt x="1080" y="216"/>
                      <a:pt x="960" y="96"/>
                      <a:pt x="888" y="48"/>
                    </a:cubicBezTo>
                    <a:cubicBezTo>
                      <a:pt x="816" y="0"/>
                      <a:pt x="792" y="24"/>
                      <a:pt x="744" y="48"/>
                    </a:cubicBezTo>
                    <a:cubicBezTo>
                      <a:pt x="696" y="72"/>
                      <a:pt x="624" y="144"/>
                      <a:pt x="600" y="192"/>
                    </a:cubicBezTo>
                    <a:cubicBezTo>
                      <a:pt x="576" y="240"/>
                      <a:pt x="600" y="288"/>
                      <a:pt x="600" y="336"/>
                    </a:cubicBezTo>
                    <a:cubicBezTo>
                      <a:pt x="600" y="384"/>
                      <a:pt x="672" y="456"/>
                      <a:pt x="600" y="4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8000">
                      <a:alpha val="100000"/>
                    </a:srgbClr>
                  </a:gs>
                  <a:gs pos="50000">
                    <a:srgbClr val="99CC00">
                      <a:alpha val="100000"/>
                    </a:srgbClr>
                  </a:gs>
                  <a:gs pos="100000">
                    <a:srgbClr val="008000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8" name="Freeform 29"/>
              <p:cNvSpPr/>
              <p:nvPr/>
            </p:nvSpPr>
            <p:spPr>
              <a:xfrm rot="4387408">
                <a:off x="4500" y="8699"/>
                <a:ext cx="1296" cy="1728"/>
              </a:xfrm>
              <a:custGeom>
                <a:avLst/>
                <a:gdLst/>
                <a:ahLst/>
                <a:cxnLst>
                  <a:cxn ang="0">
                    <a:pos x="352" y="120"/>
                  </a:cxn>
                  <a:cxn ang="0">
                    <a:pos x="141" y="210"/>
                  </a:cxn>
                  <a:cxn ang="0">
                    <a:pos x="35" y="481"/>
                  </a:cxn>
                  <a:cxn ang="0">
                    <a:pos x="352" y="571"/>
                  </a:cxn>
                  <a:cxn ang="0">
                    <a:pos x="247" y="841"/>
                  </a:cxn>
                  <a:cxn ang="0">
                    <a:pos x="564" y="1202"/>
                  </a:cxn>
                  <a:cxn ang="0">
                    <a:pos x="987" y="1292"/>
                  </a:cxn>
                  <a:cxn ang="0">
                    <a:pos x="1093" y="751"/>
                  </a:cxn>
                  <a:cxn ang="0">
                    <a:pos x="882" y="661"/>
                  </a:cxn>
                  <a:cxn ang="0">
                    <a:pos x="987" y="301"/>
                  </a:cxn>
                  <a:cxn ang="0">
                    <a:pos x="776" y="30"/>
                  </a:cxn>
                  <a:cxn ang="0">
                    <a:pos x="352" y="120"/>
                  </a:cxn>
                </a:cxnLst>
                <a:rect l="0" t="0" r="0" b="0"/>
                <a:pathLst>
                  <a:path w="1512" h="2184">
                    <a:moveTo>
                      <a:pt x="480" y="192"/>
                    </a:moveTo>
                    <a:cubicBezTo>
                      <a:pt x="336" y="240"/>
                      <a:pt x="264" y="240"/>
                      <a:pt x="192" y="336"/>
                    </a:cubicBezTo>
                    <a:cubicBezTo>
                      <a:pt x="120" y="432"/>
                      <a:pt x="0" y="672"/>
                      <a:pt x="48" y="768"/>
                    </a:cubicBezTo>
                    <a:cubicBezTo>
                      <a:pt x="96" y="864"/>
                      <a:pt x="432" y="816"/>
                      <a:pt x="480" y="912"/>
                    </a:cubicBezTo>
                    <a:cubicBezTo>
                      <a:pt x="528" y="1008"/>
                      <a:pt x="288" y="1176"/>
                      <a:pt x="336" y="1344"/>
                    </a:cubicBezTo>
                    <a:cubicBezTo>
                      <a:pt x="384" y="1512"/>
                      <a:pt x="600" y="1800"/>
                      <a:pt x="768" y="1920"/>
                    </a:cubicBezTo>
                    <a:cubicBezTo>
                      <a:pt x="936" y="2040"/>
                      <a:pt x="1224" y="2184"/>
                      <a:pt x="1344" y="2064"/>
                    </a:cubicBezTo>
                    <a:cubicBezTo>
                      <a:pt x="1464" y="1944"/>
                      <a:pt x="1512" y="1368"/>
                      <a:pt x="1488" y="1200"/>
                    </a:cubicBezTo>
                    <a:cubicBezTo>
                      <a:pt x="1464" y="1032"/>
                      <a:pt x="1224" y="1176"/>
                      <a:pt x="1200" y="1056"/>
                    </a:cubicBezTo>
                    <a:cubicBezTo>
                      <a:pt x="1176" y="936"/>
                      <a:pt x="1368" y="648"/>
                      <a:pt x="1344" y="480"/>
                    </a:cubicBezTo>
                    <a:cubicBezTo>
                      <a:pt x="1320" y="312"/>
                      <a:pt x="1200" y="96"/>
                      <a:pt x="1056" y="48"/>
                    </a:cubicBezTo>
                    <a:cubicBezTo>
                      <a:pt x="912" y="0"/>
                      <a:pt x="624" y="144"/>
                      <a:pt x="480" y="19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CC00">
                      <a:alpha val="100000"/>
                    </a:srgbClr>
                  </a:gs>
                  <a:gs pos="100000">
                    <a:srgbClr val="008000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24" name="Group 30"/>
            <p:cNvGrpSpPr/>
            <p:nvPr/>
          </p:nvGrpSpPr>
          <p:grpSpPr>
            <a:xfrm rot="-5400000">
              <a:off x="1141" y="2877"/>
              <a:ext cx="349" cy="258"/>
              <a:chOff x="960" y="2544"/>
              <a:chExt cx="1680" cy="1248"/>
            </a:xfrm>
          </p:grpSpPr>
          <p:sp>
            <p:nvSpPr>
              <p:cNvPr id="13333" name="Rectangle 31" descr="Dashed upward diagonal"/>
              <p:cNvSpPr/>
              <p:nvPr/>
            </p:nvSpPr>
            <p:spPr>
              <a:xfrm>
                <a:off x="960" y="2544"/>
                <a:ext cx="1680" cy="1248"/>
              </a:xfrm>
              <a:prstGeom prst="rect">
                <a:avLst/>
              </a:prstGeom>
              <a:pattFill prst="dashUpDiag">
                <a:fgClr>
                  <a:srgbClr val="FF7C80"/>
                </a:fgClr>
                <a:bgClr>
                  <a:schemeClr val="bg1"/>
                </a:bgClr>
              </a:pattFill>
              <a:ln w="3810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3334" name="AutoShape 32"/>
              <p:cNvSpPr/>
              <p:nvPr/>
            </p:nvSpPr>
            <p:spPr>
              <a:xfrm>
                <a:off x="1344" y="2710"/>
                <a:ext cx="912" cy="842"/>
              </a:xfrm>
              <a:prstGeom prst="rtTriangl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3335" name="Group 33"/>
              <p:cNvGrpSpPr/>
              <p:nvPr/>
            </p:nvGrpSpPr>
            <p:grpSpPr>
              <a:xfrm>
                <a:off x="1353" y="3386"/>
                <a:ext cx="144" cy="144"/>
                <a:chOff x="1392" y="3360"/>
                <a:chExt cx="144" cy="144"/>
              </a:xfrm>
            </p:grpSpPr>
            <p:sp>
              <p:nvSpPr>
                <p:cNvPr id="13342" name="Line 34"/>
                <p:cNvSpPr/>
                <p:nvPr/>
              </p:nvSpPr>
              <p:spPr>
                <a:xfrm flipV="1">
                  <a:off x="1392" y="3408"/>
                  <a:ext cx="96" cy="96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3" name="Oval 35"/>
                <p:cNvSpPr/>
                <p:nvPr/>
              </p:nvSpPr>
              <p:spPr>
                <a:xfrm>
                  <a:off x="1440" y="336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36" name="Group 36"/>
              <p:cNvGrpSpPr/>
              <p:nvPr/>
            </p:nvGrpSpPr>
            <p:grpSpPr>
              <a:xfrm>
                <a:off x="1370" y="2593"/>
                <a:ext cx="144" cy="144"/>
                <a:chOff x="1392" y="3360"/>
                <a:chExt cx="144" cy="144"/>
              </a:xfrm>
            </p:grpSpPr>
            <p:sp>
              <p:nvSpPr>
                <p:cNvPr id="13340" name="Line 37"/>
                <p:cNvSpPr/>
                <p:nvPr/>
              </p:nvSpPr>
              <p:spPr>
                <a:xfrm flipV="1">
                  <a:off x="1392" y="3408"/>
                  <a:ext cx="96" cy="96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41" name="Oval 38"/>
                <p:cNvSpPr/>
                <p:nvPr/>
              </p:nvSpPr>
              <p:spPr>
                <a:xfrm>
                  <a:off x="1440" y="336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37" name="Group 39"/>
              <p:cNvGrpSpPr/>
              <p:nvPr/>
            </p:nvGrpSpPr>
            <p:grpSpPr>
              <a:xfrm>
                <a:off x="2229" y="3404"/>
                <a:ext cx="144" cy="144"/>
                <a:chOff x="1392" y="3360"/>
                <a:chExt cx="144" cy="144"/>
              </a:xfrm>
            </p:grpSpPr>
            <p:sp>
              <p:nvSpPr>
                <p:cNvPr id="13338" name="Line 40"/>
                <p:cNvSpPr/>
                <p:nvPr/>
              </p:nvSpPr>
              <p:spPr>
                <a:xfrm flipV="1">
                  <a:off x="1392" y="3408"/>
                  <a:ext cx="96" cy="96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39" name="Oval 41"/>
                <p:cNvSpPr/>
                <p:nvPr/>
              </p:nvSpPr>
              <p:spPr>
                <a:xfrm>
                  <a:off x="1440" y="336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3325" name="Line 42"/>
            <p:cNvSpPr/>
            <p:nvPr/>
          </p:nvSpPr>
          <p:spPr>
            <a:xfrm flipV="1">
              <a:off x="1200" y="1114"/>
              <a:ext cx="1920" cy="201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26" name="Line 43"/>
            <p:cNvSpPr/>
            <p:nvPr/>
          </p:nvSpPr>
          <p:spPr>
            <a:xfrm>
              <a:off x="1248" y="3120"/>
              <a:ext cx="201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27" name="Line 44"/>
            <p:cNvSpPr/>
            <p:nvPr/>
          </p:nvSpPr>
          <p:spPr>
            <a:xfrm flipH="1">
              <a:off x="0" y="3706"/>
              <a:ext cx="3264" cy="0"/>
            </a:xfrm>
            <a:prstGeom prst="line">
              <a:avLst/>
            </a:prstGeom>
            <a:ln w="5715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8" name="Line 45"/>
            <p:cNvSpPr/>
            <p:nvPr/>
          </p:nvSpPr>
          <p:spPr>
            <a:xfrm>
              <a:off x="1632" y="3082"/>
              <a:ext cx="0" cy="62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29" name="Line 46"/>
            <p:cNvSpPr/>
            <p:nvPr/>
          </p:nvSpPr>
          <p:spPr>
            <a:xfrm>
              <a:off x="1200" y="3130"/>
              <a:ext cx="0" cy="62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30" name="Text Box 47"/>
            <p:cNvSpPr txBox="1"/>
            <p:nvPr/>
          </p:nvSpPr>
          <p:spPr>
            <a:xfrm>
              <a:off x="3264" y="2842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36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31" name="Text Box 48"/>
            <p:cNvSpPr txBox="1"/>
            <p:nvPr/>
          </p:nvSpPr>
          <p:spPr>
            <a:xfrm>
              <a:off x="3312" y="3514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36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332" name="Text Box 49"/>
            <p:cNvSpPr txBox="1"/>
            <p:nvPr/>
          </p:nvSpPr>
          <p:spPr>
            <a:xfrm>
              <a:off x="3168" y="826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36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3318" name="Text Box 50"/>
          <p:cNvSpPr txBox="1"/>
          <p:nvPr/>
        </p:nvSpPr>
        <p:spPr>
          <a:xfrm>
            <a:off x="4876800" y="35814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9" name="Text Box 51"/>
          <p:cNvSpPr txBox="1"/>
          <p:nvPr/>
        </p:nvSpPr>
        <p:spPr>
          <a:xfrm>
            <a:off x="4267200" y="39766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0" name="Text Box 52"/>
          <p:cNvSpPr txBox="1"/>
          <p:nvPr/>
        </p:nvSpPr>
        <p:spPr>
          <a:xfrm>
            <a:off x="5029200" y="44196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7793038" y="-41275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VNI Times" pitchFamily="2" charset="0"/>
              </a:rPr>
              <a:t>A</a:t>
            </a:r>
          </a:p>
        </p:txBody>
      </p:sp>
      <p:grpSp>
        <p:nvGrpSpPr>
          <p:cNvPr id="14339" name="Group 3"/>
          <p:cNvGrpSpPr/>
          <p:nvPr/>
        </p:nvGrpSpPr>
        <p:grpSpPr>
          <a:xfrm>
            <a:off x="6569075" y="304800"/>
            <a:ext cx="2574925" cy="5257800"/>
            <a:chOff x="3216" y="279"/>
            <a:chExt cx="1622" cy="2793"/>
          </a:xfrm>
        </p:grpSpPr>
        <p:sp>
          <p:nvSpPr>
            <p:cNvPr id="14349" name="Freeform 4"/>
            <p:cNvSpPr/>
            <p:nvPr/>
          </p:nvSpPr>
          <p:spPr>
            <a:xfrm>
              <a:off x="3696" y="559"/>
              <a:ext cx="576" cy="2513"/>
            </a:xfrm>
            <a:custGeom>
              <a:avLst/>
              <a:gdLst/>
              <a:ahLst/>
              <a:cxnLst>
                <a:cxn ang="0">
                  <a:pos x="0" y="1258"/>
                </a:cxn>
                <a:cxn ang="0">
                  <a:pos x="282" y="1258"/>
                </a:cxn>
                <a:cxn ang="0">
                  <a:pos x="282" y="1180"/>
                </a:cxn>
                <a:cxn ang="0">
                  <a:pos x="235" y="948"/>
                </a:cxn>
                <a:cxn ang="0">
                  <a:pos x="188" y="135"/>
                </a:cxn>
                <a:cxn ang="0">
                  <a:pos x="94" y="135"/>
                </a:cxn>
                <a:cxn ang="0">
                  <a:pos x="94" y="523"/>
                </a:cxn>
                <a:cxn ang="0">
                  <a:pos x="94" y="1180"/>
                </a:cxn>
                <a:cxn ang="0">
                  <a:pos x="47" y="1258"/>
                </a:cxn>
              </a:cxnLst>
              <a:rect l="0" t="0" r="0" b="0"/>
              <a:pathLst>
                <a:path w="1008" h="4848">
                  <a:moveTo>
                    <a:pt x="0" y="4680"/>
                  </a:moveTo>
                  <a:cubicBezTo>
                    <a:pt x="360" y="4704"/>
                    <a:pt x="720" y="4728"/>
                    <a:pt x="864" y="4680"/>
                  </a:cubicBezTo>
                  <a:cubicBezTo>
                    <a:pt x="1008" y="4632"/>
                    <a:pt x="888" y="4584"/>
                    <a:pt x="864" y="4392"/>
                  </a:cubicBezTo>
                  <a:cubicBezTo>
                    <a:pt x="840" y="4200"/>
                    <a:pt x="768" y="4176"/>
                    <a:pt x="720" y="3528"/>
                  </a:cubicBezTo>
                  <a:cubicBezTo>
                    <a:pt x="672" y="2880"/>
                    <a:pt x="648" y="1008"/>
                    <a:pt x="576" y="504"/>
                  </a:cubicBezTo>
                  <a:cubicBezTo>
                    <a:pt x="504" y="0"/>
                    <a:pt x="336" y="264"/>
                    <a:pt x="288" y="504"/>
                  </a:cubicBezTo>
                  <a:cubicBezTo>
                    <a:pt x="240" y="744"/>
                    <a:pt x="288" y="1296"/>
                    <a:pt x="288" y="1944"/>
                  </a:cubicBezTo>
                  <a:cubicBezTo>
                    <a:pt x="288" y="2592"/>
                    <a:pt x="312" y="3936"/>
                    <a:pt x="288" y="4392"/>
                  </a:cubicBezTo>
                  <a:cubicBezTo>
                    <a:pt x="264" y="4848"/>
                    <a:pt x="204" y="4764"/>
                    <a:pt x="144" y="4680"/>
                  </a:cubicBez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50000">
                  <a:srgbClr val="993300">
                    <a:alpha val="100000"/>
                  </a:srgbClr>
                </a:gs>
                <a:gs pos="100000">
                  <a:srgbClr val="FFFFFF">
                    <a:alpha val="100000"/>
                  </a:srgbClr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Freeform 5"/>
            <p:cNvSpPr/>
            <p:nvPr/>
          </p:nvSpPr>
          <p:spPr>
            <a:xfrm>
              <a:off x="3216" y="672"/>
              <a:ext cx="960" cy="1101"/>
            </a:xfrm>
            <a:custGeom>
              <a:avLst/>
              <a:gdLst/>
              <a:ahLst/>
              <a:cxnLst>
                <a:cxn ang="0">
                  <a:pos x="194" y="49"/>
                </a:cxn>
                <a:cxn ang="0">
                  <a:pos x="77" y="85"/>
                </a:cxn>
                <a:cxn ang="0">
                  <a:pos x="19" y="195"/>
                </a:cxn>
                <a:cxn ang="0">
                  <a:pos x="194" y="232"/>
                </a:cxn>
                <a:cxn ang="0">
                  <a:pos x="135" y="342"/>
                </a:cxn>
                <a:cxn ang="0">
                  <a:pos x="310" y="488"/>
                </a:cxn>
                <a:cxn ang="0">
                  <a:pos x="542" y="525"/>
                </a:cxn>
                <a:cxn ang="0">
                  <a:pos x="600" y="305"/>
                </a:cxn>
                <a:cxn ang="0">
                  <a:pos x="484" y="268"/>
                </a:cxn>
                <a:cxn ang="0">
                  <a:pos x="542" y="122"/>
                </a:cxn>
                <a:cxn ang="0">
                  <a:pos x="425" y="12"/>
                </a:cxn>
                <a:cxn ang="0">
                  <a:pos x="194" y="49"/>
                </a:cxn>
              </a:cxnLst>
              <a:rect l="0" t="0" r="0" b="0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>
                    <a:alpha val="100000"/>
                  </a:srgbClr>
                </a:gs>
                <a:gs pos="100000">
                  <a:srgbClr val="008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Freeform 6"/>
            <p:cNvSpPr/>
            <p:nvPr/>
          </p:nvSpPr>
          <p:spPr>
            <a:xfrm rot="2766787">
              <a:off x="3821" y="515"/>
              <a:ext cx="762" cy="950"/>
            </a:xfrm>
            <a:custGeom>
              <a:avLst/>
              <a:gdLst/>
              <a:ahLst/>
              <a:cxnLst>
                <a:cxn ang="0">
                  <a:pos x="122" y="37"/>
                </a:cxn>
                <a:cxn ang="0">
                  <a:pos x="49" y="64"/>
                </a:cxn>
                <a:cxn ang="0">
                  <a:pos x="12" y="145"/>
                </a:cxn>
                <a:cxn ang="0">
                  <a:pos x="122" y="173"/>
                </a:cxn>
                <a:cxn ang="0">
                  <a:pos x="85" y="254"/>
                </a:cxn>
                <a:cxn ang="0">
                  <a:pos x="195" y="363"/>
                </a:cxn>
                <a:cxn ang="0">
                  <a:pos x="341" y="391"/>
                </a:cxn>
                <a:cxn ang="0">
                  <a:pos x="378" y="227"/>
                </a:cxn>
                <a:cxn ang="0">
                  <a:pos x="305" y="200"/>
                </a:cxn>
                <a:cxn ang="0">
                  <a:pos x="341" y="91"/>
                </a:cxn>
                <a:cxn ang="0">
                  <a:pos x="268" y="9"/>
                </a:cxn>
                <a:cxn ang="0">
                  <a:pos x="122" y="37"/>
                </a:cxn>
              </a:cxnLst>
              <a:rect l="0" t="0" r="0" b="0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>
                    <a:alpha val="100000"/>
                  </a:srgbClr>
                </a:gs>
                <a:gs pos="100000">
                  <a:srgbClr val="008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Freeform 7"/>
            <p:cNvSpPr/>
            <p:nvPr/>
          </p:nvSpPr>
          <p:spPr>
            <a:xfrm rot="7389603">
              <a:off x="3423" y="376"/>
              <a:ext cx="1068" cy="873"/>
            </a:xfrm>
            <a:custGeom>
              <a:avLst/>
              <a:gdLst/>
              <a:ahLst/>
              <a:cxnLst>
                <a:cxn ang="0">
                  <a:pos x="181" y="113"/>
                </a:cxn>
                <a:cxn ang="0">
                  <a:pos x="51" y="113"/>
                </a:cxn>
                <a:cxn ang="0">
                  <a:pos x="7" y="214"/>
                </a:cxn>
                <a:cxn ang="0">
                  <a:pos x="94" y="316"/>
                </a:cxn>
                <a:cxn ang="0">
                  <a:pos x="355" y="418"/>
                </a:cxn>
                <a:cxn ang="0">
                  <a:pos x="529" y="282"/>
                </a:cxn>
                <a:cxn ang="0">
                  <a:pos x="572" y="147"/>
                </a:cxn>
                <a:cxn ang="0">
                  <a:pos x="442" y="180"/>
                </a:cxn>
                <a:cxn ang="0">
                  <a:pos x="355" y="79"/>
                </a:cxn>
                <a:cxn ang="0">
                  <a:pos x="268" y="11"/>
                </a:cxn>
                <a:cxn ang="0">
                  <a:pos x="225" y="11"/>
                </a:cxn>
                <a:cxn ang="0">
                  <a:pos x="181" y="45"/>
                </a:cxn>
                <a:cxn ang="0">
                  <a:pos x="181" y="79"/>
                </a:cxn>
                <a:cxn ang="0">
                  <a:pos x="181" y="113"/>
                </a:cxn>
              </a:cxnLst>
              <a:rect l="0" t="0" r="0" b="0"/>
              <a:pathLst>
                <a:path w="1944" h="1800">
                  <a:moveTo>
                    <a:pt x="600" y="480"/>
                  </a:moveTo>
                  <a:cubicBezTo>
                    <a:pt x="528" y="504"/>
                    <a:pt x="264" y="408"/>
                    <a:pt x="168" y="480"/>
                  </a:cubicBezTo>
                  <a:cubicBezTo>
                    <a:pt x="72" y="552"/>
                    <a:pt x="0" y="768"/>
                    <a:pt x="24" y="912"/>
                  </a:cubicBezTo>
                  <a:cubicBezTo>
                    <a:pt x="48" y="1056"/>
                    <a:pt x="120" y="1200"/>
                    <a:pt x="312" y="1344"/>
                  </a:cubicBezTo>
                  <a:cubicBezTo>
                    <a:pt x="504" y="1488"/>
                    <a:pt x="936" y="1800"/>
                    <a:pt x="1176" y="1776"/>
                  </a:cubicBezTo>
                  <a:cubicBezTo>
                    <a:pt x="1416" y="1752"/>
                    <a:pt x="1632" y="1392"/>
                    <a:pt x="1752" y="1200"/>
                  </a:cubicBezTo>
                  <a:cubicBezTo>
                    <a:pt x="1872" y="1008"/>
                    <a:pt x="1944" y="696"/>
                    <a:pt x="1896" y="624"/>
                  </a:cubicBezTo>
                  <a:cubicBezTo>
                    <a:pt x="1848" y="552"/>
                    <a:pt x="1584" y="816"/>
                    <a:pt x="1464" y="768"/>
                  </a:cubicBezTo>
                  <a:cubicBezTo>
                    <a:pt x="1344" y="720"/>
                    <a:pt x="1272" y="456"/>
                    <a:pt x="1176" y="336"/>
                  </a:cubicBezTo>
                  <a:cubicBezTo>
                    <a:pt x="1080" y="216"/>
                    <a:pt x="960" y="96"/>
                    <a:pt x="888" y="48"/>
                  </a:cubicBezTo>
                  <a:cubicBezTo>
                    <a:pt x="816" y="0"/>
                    <a:pt x="792" y="24"/>
                    <a:pt x="744" y="48"/>
                  </a:cubicBezTo>
                  <a:cubicBezTo>
                    <a:pt x="696" y="72"/>
                    <a:pt x="624" y="144"/>
                    <a:pt x="600" y="192"/>
                  </a:cubicBezTo>
                  <a:cubicBezTo>
                    <a:pt x="576" y="240"/>
                    <a:pt x="600" y="288"/>
                    <a:pt x="600" y="336"/>
                  </a:cubicBezTo>
                  <a:cubicBezTo>
                    <a:pt x="600" y="384"/>
                    <a:pt x="672" y="456"/>
                    <a:pt x="600" y="48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8000">
                    <a:alpha val="100000"/>
                  </a:srgbClr>
                </a:gs>
                <a:gs pos="50000">
                  <a:srgbClr val="99CC00">
                    <a:alpha val="100000"/>
                  </a:srgbClr>
                </a:gs>
                <a:gs pos="100000">
                  <a:srgbClr val="0080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Freeform 8"/>
            <p:cNvSpPr/>
            <p:nvPr/>
          </p:nvSpPr>
          <p:spPr>
            <a:xfrm rot="4387408">
              <a:off x="3987" y="725"/>
              <a:ext cx="654" cy="1048"/>
            </a:xfrm>
            <a:custGeom>
              <a:avLst/>
              <a:gdLst/>
              <a:ahLst/>
              <a:cxnLst>
                <a:cxn ang="0">
                  <a:pos x="90" y="44"/>
                </a:cxn>
                <a:cxn ang="0">
                  <a:pos x="36" y="77"/>
                </a:cxn>
                <a:cxn ang="0">
                  <a:pos x="9" y="177"/>
                </a:cxn>
                <a:cxn ang="0">
                  <a:pos x="90" y="210"/>
                </a:cxn>
                <a:cxn ang="0">
                  <a:pos x="63" y="310"/>
                </a:cxn>
                <a:cxn ang="0">
                  <a:pos x="144" y="442"/>
                </a:cxn>
                <a:cxn ang="0">
                  <a:pos x="251" y="475"/>
                </a:cxn>
                <a:cxn ang="0">
                  <a:pos x="279" y="276"/>
                </a:cxn>
                <a:cxn ang="0">
                  <a:pos x="224" y="243"/>
                </a:cxn>
                <a:cxn ang="0">
                  <a:pos x="251" y="110"/>
                </a:cxn>
                <a:cxn ang="0">
                  <a:pos x="198" y="11"/>
                </a:cxn>
                <a:cxn ang="0">
                  <a:pos x="90" y="44"/>
                </a:cxn>
              </a:cxnLst>
              <a:rect l="0" t="0" r="0" b="0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>
                    <a:alpha val="100000"/>
                  </a:srgbClr>
                </a:gs>
                <a:gs pos="100000">
                  <a:srgbClr val="008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0" name="Text Box 9"/>
          <p:cNvSpPr txBox="1"/>
          <p:nvPr/>
        </p:nvSpPr>
        <p:spPr>
          <a:xfrm>
            <a:off x="2438400" y="47244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VNI Times" pitchFamily="2" charset="0"/>
              </a:rPr>
              <a:t>B</a:t>
            </a:r>
          </a:p>
        </p:txBody>
      </p:sp>
      <p:sp>
        <p:nvSpPr>
          <p:cNvPr id="14341" name="Text Box 10"/>
          <p:cNvSpPr txBox="1"/>
          <p:nvPr/>
        </p:nvSpPr>
        <p:spPr>
          <a:xfrm>
            <a:off x="4267200" y="2895600"/>
            <a:ext cx="8985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VNI Times" pitchFamily="2" charset="0"/>
              </a:rPr>
              <a:t>D</a:t>
            </a:r>
          </a:p>
        </p:txBody>
      </p:sp>
      <p:sp>
        <p:nvSpPr>
          <p:cNvPr id="14342" name="Text Box 11"/>
          <p:cNvSpPr txBox="1"/>
          <p:nvPr/>
        </p:nvSpPr>
        <p:spPr>
          <a:xfrm>
            <a:off x="7620000" y="53340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VNI Times" pitchFamily="2" charset="0"/>
              </a:rPr>
              <a:t>C</a:t>
            </a:r>
          </a:p>
        </p:txBody>
      </p:sp>
      <p:sp>
        <p:nvSpPr>
          <p:cNvPr id="14343" name="WordArt 12"/>
          <p:cNvSpPr>
            <a:spLocks noTextEdit="1"/>
          </p:cNvSpPr>
          <p:nvPr/>
        </p:nvSpPr>
        <p:spPr>
          <a:xfrm>
            <a:off x="381000" y="533400"/>
            <a:ext cx="5257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600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 CAO CỦA CỌC</a:t>
            </a:r>
          </a:p>
        </p:txBody>
      </p:sp>
      <p:sp>
        <p:nvSpPr>
          <p:cNvPr id="14344" name="Text Box 13"/>
          <p:cNvSpPr txBox="1"/>
          <p:nvPr/>
        </p:nvSpPr>
        <p:spPr>
          <a:xfrm>
            <a:off x="4538663" y="5348288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VNI Times" pitchFamily="2" charset="0"/>
              </a:rPr>
              <a:t>E</a:t>
            </a:r>
          </a:p>
        </p:txBody>
      </p:sp>
      <p:pic>
        <p:nvPicPr>
          <p:cNvPr id="14345" name="Picture 14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3011488" y="4933950"/>
            <a:ext cx="1824037" cy="608013"/>
          </a:xfrm>
          <a:ln/>
        </p:spPr>
      </p:pic>
      <p:sp>
        <p:nvSpPr>
          <p:cNvPr id="14346" name="Line 15"/>
          <p:cNvSpPr/>
          <p:nvPr/>
        </p:nvSpPr>
        <p:spPr>
          <a:xfrm flipH="1">
            <a:off x="4787900" y="3589338"/>
            <a:ext cx="12700" cy="1836737"/>
          </a:xfrm>
          <a:prstGeom prst="line">
            <a:avLst/>
          </a:prstGeom>
          <a:ln w="76200" cap="flat" cmpd="sng">
            <a:solidFill>
              <a:srgbClr val="66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7" name="Line 16"/>
          <p:cNvSpPr/>
          <p:nvPr/>
        </p:nvSpPr>
        <p:spPr>
          <a:xfrm flipH="1">
            <a:off x="2905125" y="5410200"/>
            <a:ext cx="5181600" cy="0"/>
          </a:xfrm>
          <a:prstGeom prst="line">
            <a:avLst/>
          </a:prstGeom>
          <a:ln w="57150" cap="flat" cmpd="sng">
            <a:solidFill>
              <a:srgbClr val="CC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8" name="Line 17"/>
          <p:cNvSpPr/>
          <p:nvPr/>
        </p:nvSpPr>
        <p:spPr>
          <a:xfrm flipV="1">
            <a:off x="2979738" y="479425"/>
            <a:ext cx="5097462" cy="48768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>
          <a:xfrm>
            <a:off x="469900" y="0"/>
            <a:ext cx="3035300" cy="5562600"/>
            <a:chOff x="288" y="-48"/>
            <a:chExt cx="1912" cy="3504"/>
          </a:xfrm>
        </p:grpSpPr>
        <p:sp>
          <p:nvSpPr>
            <p:cNvPr id="15397" name="Freeform 3"/>
            <p:cNvSpPr/>
            <p:nvPr/>
          </p:nvSpPr>
          <p:spPr>
            <a:xfrm>
              <a:off x="768" y="1040"/>
              <a:ext cx="408" cy="632"/>
            </a:xfrm>
            <a:custGeom>
              <a:avLst/>
              <a:gdLst/>
              <a:ahLst/>
              <a:cxnLst>
                <a:cxn ang="0">
                  <a:pos x="336" y="592"/>
                </a:cxn>
                <a:cxn ang="0">
                  <a:pos x="48" y="208"/>
                </a:cxn>
                <a:cxn ang="0">
                  <a:pos x="48" y="16"/>
                </a:cxn>
                <a:cxn ang="0">
                  <a:pos x="192" y="112"/>
                </a:cxn>
                <a:cxn ang="0">
                  <a:pos x="240" y="352"/>
                </a:cxn>
                <a:cxn ang="0">
                  <a:pos x="384" y="448"/>
                </a:cxn>
                <a:cxn ang="0">
                  <a:pos x="336" y="592"/>
                </a:cxn>
              </a:cxnLst>
              <a:rect l="0" t="0" r="0" b="0"/>
              <a:pathLst>
                <a:path w="408" h="632">
                  <a:moveTo>
                    <a:pt x="336" y="592"/>
                  </a:moveTo>
                  <a:cubicBezTo>
                    <a:pt x="280" y="552"/>
                    <a:pt x="96" y="304"/>
                    <a:pt x="48" y="208"/>
                  </a:cubicBezTo>
                  <a:cubicBezTo>
                    <a:pt x="0" y="112"/>
                    <a:pt x="24" y="32"/>
                    <a:pt x="48" y="16"/>
                  </a:cubicBezTo>
                  <a:cubicBezTo>
                    <a:pt x="72" y="0"/>
                    <a:pt x="160" y="56"/>
                    <a:pt x="192" y="112"/>
                  </a:cubicBezTo>
                  <a:cubicBezTo>
                    <a:pt x="224" y="168"/>
                    <a:pt x="208" y="296"/>
                    <a:pt x="240" y="352"/>
                  </a:cubicBezTo>
                  <a:cubicBezTo>
                    <a:pt x="272" y="408"/>
                    <a:pt x="360" y="408"/>
                    <a:pt x="384" y="448"/>
                  </a:cubicBezTo>
                  <a:cubicBezTo>
                    <a:pt x="408" y="488"/>
                    <a:pt x="392" y="632"/>
                    <a:pt x="336" y="592"/>
                  </a:cubicBezTo>
                  <a:close/>
                </a:path>
              </a:pathLst>
            </a:custGeom>
            <a:gradFill rotWithShape="1">
              <a:gsLst>
                <a:gs pos="0">
                  <a:srgbClr val="663300">
                    <a:alpha val="100000"/>
                  </a:srgbClr>
                </a:gs>
                <a:gs pos="100000">
                  <a:schemeClr val="tx2">
                    <a:alpha val="100000"/>
                  </a:schemeClr>
                </a:gs>
              </a:gsLst>
              <a:lin ang="5400000" scaled="1"/>
              <a:tileRect/>
            </a:gra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788" name="Freeform 4"/>
            <p:cNvSpPr/>
            <p:nvPr/>
          </p:nvSpPr>
          <p:spPr bwMode="auto">
            <a:xfrm>
              <a:off x="904" y="800"/>
              <a:ext cx="528" cy="2656"/>
            </a:xfrm>
            <a:custGeom>
              <a:avLst/>
              <a:gdLst>
                <a:gd name="T0" fmla="*/ 56 w 528"/>
                <a:gd name="T1" fmla="*/ 2560 h 2656"/>
                <a:gd name="T2" fmla="*/ 152 w 528"/>
                <a:gd name="T3" fmla="*/ 2272 h 2656"/>
                <a:gd name="T4" fmla="*/ 200 w 528"/>
                <a:gd name="T5" fmla="*/ 352 h 2656"/>
                <a:gd name="T6" fmla="*/ 344 w 528"/>
                <a:gd name="T7" fmla="*/ 160 h 2656"/>
                <a:gd name="T8" fmla="*/ 440 w 528"/>
                <a:gd name="T9" fmla="*/ 208 h 2656"/>
                <a:gd name="T10" fmla="*/ 392 w 528"/>
                <a:gd name="T11" fmla="*/ 976 h 2656"/>
                <a:gd name="T12" fmla="*/ 344 w 528"/>
                <a:gd name="T13" fmla="*/ 2032 h 2656"/>
                <a:gd name="T14" fmla="*/ 488 w 528"/>
                <a:gd name="T15" fmla="*/ 2560 h 2656"/>
                <a:gd name="T16" fmla="*/ 56 w 528"/>
                <a:gd name="T17" fmla="*/ 2560 h 2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8" h="2656">
                  <a:moveTo>
                    <a:pt x="56" y="2560"/>
                  </a:moveTo>
                  <a:cubicBezTo>
                    <a:pt x="0" y="2512"/>
                    <a:pt x="128" y="2640"/>
                    <a:pt x="152" y="2272"/>
                  </a:cubicBezTo>
                  <a:cubicBezTo>
                    <a:pt x="176" y="1904"/>
                    <a:pt x="168" y="704"/>
                    <a:pt x="200" y="352"/>
                  </a:cubicBezTo>
                  <a:cubicBezTo>
                    <a:pt x="232" y="0"/>
                    <a:pt x="304" y="184"/>
                    <a:pt x="344" y="160"/>
                  </a:cubicBezTo>
                  <a:cubicBezTo>
                    <a:pt x="384" y="136"/>
                    <a:pt x="432" y="72"/>
                    <a:pt x="440" y="208"/>
                  </a:cubicBezTo>
                  <a:cubicBezTo>
                    <a:pt x="448" y="344"/>
                    <a:pt x="408" y="672"/>
                    <a:pt x="392" y="976"/>
                  </a:cubicBezTo>
                  <a:cubicBezTo>
                    <a:pt x="376" y="1280"/>
                    <a:pt x="328" y="1768"/>
                    <a:pt x="344" y="2032"/>
                  </a:cubicBezTo>
                  <a:cubicBezTo>
                    <a:pt x="360" y="2296"/>
                    <a:pt x="528" y="2464"/>
                    <a:pt x="488" y="2560"/>
                  </a:cubicBezTo>
                  <a:cubicBezTo>
                    <a:pt x="448" y="2656"/>
                    <a:pt x="112" y="2608"/>
                    <a:pt x="56" y="256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50000">
                  <a:srgbClr val="CC6600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399" name="Freeform 5"/>
            <p:cNvSpPr/>
            <p:nvPr/>
          </p:nvSpPr>
          <p:spPr>
            <a:xfrm>
              <a:off x="1184" y="1360"/>
              <a:ext cx="616" cy="392"/>
            </a:xfrm>
            <a:custGeom>
              <a:avLst/>
              <a:gdLst/>
              <a:ahLst/>
              <a:cxnLst>
                <a:cxn ang="0">
                  <a:pos x="8" y="368"/>
                </a:cxn>
                <a:cxn ang="0">
                  <a:pos x="536" y="32"/>
                </a:cxn>
                <a:cxn ang="0">
                  <a:pos x="488" y="176"/>
                </a:cxn>
                <a:cxn ang="0">
                  <a:pos x="8" y="368"/>
                </a:cxn>
              </a:cxnLst>
              <a:rect l="0" t="0" r="0" b="0"/>
              <a:pathLst>
                <a:path w="616" h="392">
                  <a:moveTo>
                    <a:pt x="8" y="368"/>
                  </a:moveTo>
                  <a:cubicBezTo>
                    <a:pt x="16" y="344"/>
                    <a:pt x="456" y="64"/>
                    <a:pt x="536" y="32"/>
                  </a:cubicBezTo>
                  <a:cubicBezTo>
                    <a:pt x="616" y="0"/>
                    <a:pt x="568" y="112"/>
                    <a:pt x="488" y="176"/>
                  </a:cubicBezTo>
                  <a:cubicBezTo>
                    <a:pt x="408" y="240"/>
                    <a:pt x="0" y="392"/>
                    <a:pt x="8" y="368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00">
                    <a:alpha val="100000"/>
                  </a:srgbClr>
                </a:gs>
                <a:gs pos="100000">
                  <a:schemeClr val="tx1">
                    <a:alpha val="100000"/>
                  </a:schemeClr>
                </a:gs>
              </a:gsLst>
              <a:lin ang="5400000" scaled="1"/>
              <a:tileRect/>
            </a:gra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Text Box 6"/>
            <p:cNvSpPr txBox="1"/>
            <p:nvPr/>
          </p:nvSpPr>
          <p:spPr>
            <a:xfrm>
              <a:off x="720" y="2112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3600" b="1" dirty="0">
                  <a:solidFill>
                    <a:schemeClr val="accent2"/>
                  </a:solidFill>
                </a:rPr>
                <a:t>M</a:t>
              </a:r>
            </a:p>
          </p:txBody>
        </p:sp>
        <p:sp>
          <p:nvSpPr>
            <p:cNvPr id="15401" name="Freeform 7"/>
            <p:cNvSpPr/>
            <p:nvPr/>
          </p:nvSpPr>
          <p:spPr>
            <a:xfrm>
              <a:off x="432" y="96"/>
              <a:ext cx="1656" cy="1208"/>
            </a:xfrm>
            <a:custGeom>
              <a:avLst/>
              <a:gdLst/>
              <a:ahLst/>
              <a:cxnLst>
                <a:cxn ang="0">
                  <a:pos x="272" y="960"/>
                </a:cxn>
                <a:cxn ang="0">
                  <a:pos x="32" y="576"/>
                </a:cxn>
                <a:cxn ang="0">
                  <a:pos x="80" y="384"/>
                </a:cxn>
                <a:cxn ang="0">
                  <a:pos x="224" y="192"/>
                </a:cxn>
                <a:cxn ang="0">
                  <a:pos x="368" y="336"/>
                </a:cxn>
                <a:cxn ang="0">
                  <a:pos x="464" y="96"/>
                </a:cxn>
                <a:cxn ang="0">
                  <a:pos x="704" y="144"/>
                </a:cxn>
                <a:cxn ang="0">
                  <a:pos x="992" y="0"/>
                </a:cxn>
                <a:cxn ang="0">
                  <a:pos x="1184" y="144"/>
                </a:cxn>
                <a:cxn ang="0">
                  <a:pos x="1520" y="240"/>
                </a:cxn>
                <a:cxn ang="0">
                  <a:pos x="1424" y="480"/>
                </a:cxn>
                <a:cxn ang="0">
                  <a:pos x="1616" y="624"/>
                </a:cxn>
                <a:cxn ang="0">
                  <a:pos x="1472" y="816"/>
                </a:cxn>
                <a:cxn ang="0">
                  <a:pos x="1616" y="1152"/>
                </a:cxn>
                <a:cxn ang="0">
                  <a:pos x="1232" y="1152"/>
                </a:cxn>
                <a:cxn ang="0">
                  <a:pos x="896" y="1200"/>
                </a:cxn>
                <a:cxn ang="0">
                  <a:pos x="512" y="1152"/>
                </a:cxn>
                <a:cxn ang="0">
                  <a:pos x="368" y="1008"/>
                </a:cxn>
              </a:cxnLst>
              <a:rect l="0" t="0" r="0" b="0"/>
              <a:pathLst>
                <a:path w="1656" h="1208">
                  <a:moveTo>
                    <a:pt x="272" y="960"/>
                  </a:moveTo>
                  <a:cubicBezTo>
                    <a:pt x="168" y="816"/>
                    <a:pt x="64" y="672"/>
                    <a:pt x="32" y="576"/>
                  </a:cubicBezTo>
                  <a:cubicBezTo>
                    <a:pt x="0" y="480"/>
                    <a:pt x="48" y="448"/>
                    <a:pt x="80" y="384"/>
                  </a:cubicBezTo>
                  <a:cubicBezTo>
                    <a:pt x="112" y="320"/>
                    <a:pt x="176" y="200"/>
                    <a:pt x="224" y="192"/>
                  </a:cubicBezTo>
                  <a:cubicBezTo>
                    <a:pt x="272" y="184"/>
                    <a:pt x="328" y="352"/>
                    <a:pt x="368" y="336"/>
                  </a:cubicBezTo>
                  <a:cubicBezTo>
                    <a:pt x="408" y="320"/>
                    <a:pt x="408" y="128"/>
                    <a:pt x="464" y="96"/>
                  </a:cubicBezTo>
                  <a:cubicBezTo>
                    <a:pt x="520" y="64"/>
                    <a:pt x="616" y="160"/>
                    <a:pt x="704" y="144"/>
                  </a:cubicBezTo>
                  <a:cubicBezTo>
                    <a:pt x="792" y="128"/>
                    <a:pt x="912" y="0"/>
                    <a:pt x="992" y="0"/>
                  </a:cubicBezTo>
                  <a:cubicBezTo>
                    <a:pt x="1072" y="0"/>
                    <a:pt x="1096" y="104"/>
                    <a:pt x="1184" y="144"/>
                  </a:cubicBezTo>
                  <a:cubicBezTo>
                    <a:pt x="1272" y="184"/>
                    <a:pt x="1480" y="184"/>
                    <a:pt x="1520" y="240"/>
                  </a:cubicBezTo>
                  <a:cubicBezTo>
                    <a:pt x="1560" y="296"/>
                    <a:pt x="1408" y="416"/>
                    <a:pt x="1424" y="480"/>
                  </a:cubicBezTo>
                  <a:cubicBezTo>
                    <a:pt x="1440" y="544"/>
                    <a:pt x="1608" y="568"/>
                    <a:pt x="1616" y="624"/>
                  </a:cubicBezTo>
                  <a:cubicBezTo>
                    <a:pt x="1624" y="680"/>
                    <a:pt x="1472" y="728"/>
                    <a:pt x="1472" y="816"/>
                  </a:cubicBezTo>
                  <a:cubicBezTo>
                    <a:pt x="1472" y="904"/>
                    <a:pt x="1656" y="1096"/>
                    <a:pt x="1616" y="1152"/>
                  </a:cubicBezTo>
                  <a:cubicBezTo>
                    <a:pt x="1576" y="1208"/>
                    <a:pt x="1352" y="1144"/>
                    <a:pt x="1232" y="1152"/>
                  </a:cubicBezTo>
                  <a:cubicBezTo>
                    <a:pt x="1112" y="1160"/>
                    <a:pt x="1016" y="1200"/>
                    <a:pt x="896" y="1200"/>
                  </a:cubicBezTo>
                  <a:cubicBezTo>
                    <a:pt x="776" y="1200"/>
                    <a:pt x="600" y="1184"/>
                    <a:pt x="512" y="1152"/>
                  </a:cubicBezTo>
                  <a:cubicBezTo>
                    <a:pt x="424" y="1120"/>
                    <a:pt x="400" y="1032"/>
                    <a:pt x="368" y="1008"/>
                  </a:cubicBezTo>
                </a:path>
              </a:pathLst>
            </a:custGeom>
            <a:gradFill rotWithShape="1">
              <a:gsLst>
                <a:gs pos="0">
                  <a:srgbClr val="CCFFCC">
                    <a:alpha val="100000"/>
                  </a:srgbClr>
                </a:gs>
                <a:gs pos="50000">
                  <a:srgbClr val="336600">
                    <a:alpha val="100000"/>
                  </a:srgbClr>
                </a:gs>
                <a:gs pos="100000">
                  <a:srgbClr val="CCFFCC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Freeform 8"/>
            <p:cNvSpPr/>
            <p:nvPr/>
          </p:nvSpPr>
          <p:spPr>
            <a:xfrm>
              <a:off x="360" y="-48"/>
              <a:ext cx="1376" cy="1360"/>
            </a:xfrm>
            <a:custGeom>
              <a:avLst/>
              <a:gdLst/>
              <a:ahLst/>
              <a:cxnLst>
                <a:cxn ang="0">
                  <a:pos x="888" y="1200"/>
                </a:cxn>
                <a:cxn ang="0">
                  <a:pos x="792" y="1344"/>
                </a:cxn>
                <a:cxn ang="0">
                  <a:pos x="504" y="1296"/>
                </a:cxn>
                <a:cxn ang="0">
                  <a:pos x="552" y="1152"/>
                </a:cxn>
                <a:cxn ang="0">
                  <a:pos x="168" y="1152"/>
                </a:cxn>
                <a:cxn ang="0">
                  <a:pos x="264" y="1008"/>
                </a:cxn>
                <a:cxn ang="0">
                  <a:pos x="24" y="816"/>
                </a:cxn>
                <a:cxn ang="0">
                  <a:pos x="120" y="432"/>
                </a:cxn>
                <a:cxn ang="0">
                  <a:pos x="312" y="624"/>
                </a:cxn>
                <a:cxn ang="0">
                  <a:pos x="312" y="96"/>
                </a:cxn>
                <a:cxn ang="0">
                  <a:pos x="696" y="240"/>
                </a:cxn>
                <a:cxn ang="0">
                  <a:pos x="840" y="48"/>
                </a:cxn>
                <a:cxn ang="0">
                  <a:pos x="1032" y="528"/>
                </a:cxn>
                <a:cxn ang="0">
                  <a:pos x="1368" y="768"/>
                </a:cxn>
                <a:cxn ang="0">
                  <a:pos x="1080" y="1008"/>
                </a:cxn>
                <a:cxn ang="0">
                  <a:pos x="888" y="1200"/>
                </a:cxn>
              </a:cxnLst>
              <a:rect l="0" t="0" r="0" b="0"/>
              <a:pathLst>
                <a:path w="1376" h="1360">
                  <a:moveTo>
                    <a:pt x="888" y="1200"/>
                  </a:moveTo>
                  <a:cubicBezTo>
                    <a:pt x="840" y="1256"/>
                    <a:pt x="856" y="1328"/>
                    <a:pt x="792" y="1344"/>
                  </a:cubicBezTo>
                  <a:cubicBezTo>
                    <a:pt x="728" y="1360"/>
                    <a:pt x="544" y="1328"/>
                    <a:pt x="504" y="1296"/>
                  </a:cubicBezTo>
                  <a:cubicBezTo>
                    <a:pt x="464" y="1264"/>
                    <a:pt x="608" y="1176"/>
                    <a:pt x="552" y="1152"/>
                  </a:cubicBezTo>
                  <a:cubicBezTo>
                    <a:pt x="496" y="1128"/>
                    <a:pt x="216" y="1176"/>
                    <a:pt x="168" y="1152"/>
                  </a:cubicBezTo>
                  <a:cubicBezTo>
                    <a:pt x="120" y="1128"/>
                    <a:pt x="288" y="1064"/>
                    <a:pt x="264" y="1008"/>
                  </a:cubicBezTo>
                  <a:cubicBezTo>
                    <a:pt x="240" y="952"/>
                    <a:pt x="48" y="912"/>
                    <a:pt x="24" y="816"/>
                  </a:cubicBezTo>
                  <a:cubicBezTo>
                    <a:pt x="0" y="720"/>
                    <a:pt x="72" y="464"/>
                    <a:pt x="120" y="432"/>
                  </a:cubicBezTo>
                  <a:cubicBezTo>
                    <a:pt x="168" y="400"/>
                    <a:pt x="280" y="680"/>
                    <a:pt x="312" y="624"/>
                  </a:cubicBezTo>
                  <a:cubicBezTo>
                    <a:pt x="344" y="568"/>
                    <a:pt x="248" y="160"/>
                    <a:pt x="312" y="96"/>
                  </a:cubicBezTo>
                  <a:cubicBezTo>
                    <a:pt x="376" y="32"/>
                    <a:pt x="608" y="248"/>
                    <a:pt x="696" y="240"/>
                  </a:cubicBezTo>
                  <a:cubicBezTo>
                    <a:pt x="784" y="232"/>
                    <a:pt x="784" y="0"/>
                    <a:pt x="840" y="48"/>
                  </a:cubicBezTo>
                  <a:cubicBezTo>
                    <a:pt x="896" y="96"/>
                    <a:pt x="944" y="408"/>
                    <a:pt x="1032" y="528"/>
                  </a:cubicBezTo>
                  <a:cubicBezTo>
                    <a:pt x="1120" y="648"/>
                    <a:pt x="1360" y="688"/>
                    <a:pt x="1368" y="768"/>
                  </a:cubicBezTo>
                  <a:cubicBezTo>
                    <a:pt x="1376" y="848"/>
                    <a:pt x="1152" y="936"/>
                    <a:pt x="1080" y="1008"/>
                  </a:cubicBezTo>
                  <a:cubicBezTo>
                    <a:pt x="1008" y="1080"/>
                    <a:pt x="936" y="1144"/>
                    <a:pt x="888" y="120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6600">
                    <a:alpha val="100000"/>
                  </a:srgbClr>
                </a:gs>
                <a:gs pos="50000">
                  <a:srgbClr val="CCFFCC">
                    <a:alpha val="100000"/>
                  </a:srgbClr>
                </a:gs>
                <a:gs pos="100000">
                  <a:srgbClr val="0066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Freeform 9"/>
            <p:cNvSpPr/>
            <p:nvPr/>
          </p:nvSpPr>
          <p:spPr>
            <a:xfrm>
              <a:off x="1296" y="1056"/>
              <a:ext cx="904" cy="752"/>
            </a:xfrm>
            <a:custGeom>
              <a:avLst/>
              <a:gdLst/>
              <a:ahLst/>
              <a:cxnLst>
                <a:cxn ang="0">
                  <a:pos x="192" y="408"/>
                </a:cxn>
                <a:cxn ang="0">
                  <a:pos x="144" y="600"/>
                </a:cxn>
                <a:cxn ang="0">
                  <a:pos x="384" y="600"/>
                </a:cxn>
                <a:cxn ang="0">
                  <a:pos x="528" y="744"/>
                </a:cxn>
                <a:cxn ang="0">
                  <a:pos x="864" y="552"/>
                </a:cxn>
                <a:cxn ang="0">
                  <a:pos x="720" y="360"/>
                </a:cxn>
                <a:cxn ang="0">
                  <a:pos x="864" y="120"/>
                </a:cxn>
                <a:cxn ang="0">
                  <a:pos x="480" y="24"/>
                </a:cxn>
                <a:cxn ang="0">
                  <a:pos x="432" y="168"/>
                </a:cxn>
                <a:cxn ang="0">
                  <a:pos x="192" y="24"/>
                </a:cxn>
                <a:cxn ang="0">
                  <a:pos x="0" y="312"/>
                </a:cxn>
                <a:cxn ang="0">
                  <a:pos x="192" y="408"/>
                </a:cxn>
              </a:cxnLst>
              <a:rect l="0" t="0" r="0" b="0"/>
              <a:pathLst>
                <a:path w="904" h="752">
                  <a:moveTo>
                    <a:pt x="192" y="408"/>
                  </a:moveTo>
                  <a:cubicBezTo>
                    <a:pt x="216" y="456"/>
                    <a:pt x="112" y="568"/>
                    <a:pt x="144" y="600"/>
                  </a:cubicBezTo>
                  <a:cubicBezTo>
                    <a:pt x="176" y="632"/>
                    <a:pt x="320" y="576"/>
                    <a:pt x="384" y="600"/>
                  </a:cubicBezTo>
                  <a:cubicBezTo>
                    <a:pt x="448" y="624"/>
                    <a:pt x="448" y="752"/>
                    <a:pt x="528" y="744"/>
                  </a:cubicBezTo>
                  <a:cubicBezTo>
                    <a:pt x="608" y="736"/>
                    <a:pt x="832" y="616"/>
                    <a:pt x="864" y="552"/>
                  </a:cubicBezTo>
                  <a:cubicBezTo>
                    <a:pt x="896" y="488"/>
                    <a:pt x="720" y="432"/>
                    <a:pt x="720" y="360"/>
                  </a:cubicBezTo>
                  <a:cubicBezTo>
                    <a:pt x="720" y="288"/>
                    <a:pt x="904" y="176"/>
                    <a:pt x="864" y="120"/>
                  </a:cubicBezTo>
                  <a:cubicBezTo>
                    <a:pt x="824" y="64"/>
                    <a:pt x="552" y="16"/>
                    <a:pt x="480" y="24"/>
                  </a:cubicBezTo>
                  <a:cubicBezTo>
                    <a:pt x="408" y="32"/>
                    <a:pt x="480" y="168"/>
                    <a:pt x="432" y="168"/>
                  </a:cubicBezTo>
                  <a:cubicBezTo>
                    <a:pt x="384" y="168"/>
                    <a:pt x="264" y="0"/>
                    <a:pt x="192" y="24"/>
                  </a:cubicBezTo>
                  <a:cubicBezTo>
                    <a:pt x="120" y="48"/>
                    <a:pt x="0" y="256"/>
                    <a:pt x="0" y="312"/>
                  </a:cubicBezTo>
                  <a:cubicBezTo>
                    <a:pt x="0" y="368"/>
                    <a:pt x="168" y="360"/>
                    <a:pt x="192" y="408"/>
                  </a:cubicBezTo>
                  <a:close/>
                </a:path>
              </a:pathLst>
            </a:custGeom>
            <a:gradFill rotWithShape="1">
              <a:gsLst>
                <a:gs pos="0">
                  <a:srgbClr val="006600">
                    <a:alpha val="100000"/>
                  </a:srgbClr>
                </a:gs>
                <a:gs pos="50000">
                  <a:srgbClr val="CCFFCC">
                    <a:alpha val="100000"/>
                  </a:srgbClr>
                </a:gs>
                <a:gs pos="100000">
                  <a:srgbClr val="0066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Freeform 10"/>
            <p:cNvSpPr/>
            <p:nvPr/>
          </p:nvSpPr>
          <p:spPr>
            <a:xfrm>
              <a:off x="288" y="768"/>
              <a:ext cx="904" cy="752"/>
            </a:xfrm>
            <a:custGeom>
              <a:avLst/>
              <a:gdLst/>
              <a:ahLst/>
              <a:cxnLst>
                <a:cxn ang="0">
                  <a:pos x="192" y="408"/>
                </a:cxn>
                <a:cxn ang="0">
                  <a:pos x="144" y="600"/>
                </a:cxn>
                <a:cxn ang="0">
                  <a:pos x="384" y="600"/>
                </a:cxn>
                <a:cxn ang="0">
                  <a:pos x="528" y="744"/>
                </a:cxn>
                <a:cxn ang="0">
                  <a:pos x="864" y="552"/>
                </a:cxn>
                <a:cxn ang="0">
                  <a:pos x="720" y="360"/>
                </a:cxn>
                <a:cxn ang="0">
                  <a:pos x="864" y="120"/>
                </a:cxn>
                <a:cxn ang="0">
                  <a:pos x="480" y="24"/>
                </a:cxn>
                <a:cxn ang="0">
                  <a:pos x="432" y="168"/>
                </a:cxn>
                <a:cxn ang="0">
                  <a:pos x="192" y="24"/>
                </a:cxn>
                <a:cxn ang="0">
                  <a:pos x="0" y="312"/>
                </a:cxn>
                <a:cxn ang="0">
                  <a:pos x="192" y="408"/>
                </a:cxn>
              </a:cxnLst>
              <a:rect l="0" t="0" r="0" b="0"/>
              <a:pathLst>
                <a:path w="904" h="752">
                  <a:moveTo>
                    <a:pt x="192" y="408"/>
                  </a:moveTo>
                  <a:cubicBezTo>
                    <a:pt x="216" y="456"/>
                    <a:pt x="112" y="568"/>
                    <a:pt x="144" y="600"/>
                  </a:cubicBezTo>
                  <a:cubicBezTo>
                    <a:pt x="176" y="632"/>
                    <a:pt x="320" y="576"/>
                    <a:pt x="384" y="600"/>
                  </a:cubicBezTo>
                  <a:cubicBezTo>
                    <a:pt x="448" y="624"/>
                    <a:pt x="448" y="752"/>
                    <a:pt x="528" y="744"/>
                  </a:cubicBezTo>
                  <a:cubicBezTo>
                    <a:pt x="608" y="736"/>
                    <a:pt x="832" y="616"/>
                    <a:pt x="864" y="552"/>
                  </a:cubicBezTo>
                  <a:cubicBezTo>
                    <a:pt x="896" y="488"/>
                    <a:pt x="720" y="432"/>
                    <a:pt x="720" y="360"/>
                  </a:cubicBezTo>
                  <a:cubicBezTo>
                    <a:pt x="720" y="288"/>
                    <a:pt x="904" y="176"/>
                    <a:pt x="864" y="120"/>
                  </a:cubicBezTo>
                  <a:cubicBezTo>
                    <a:pt x="824" y="64"/>
                    <a:pt x="552" y="16"/>
                    <a:pt x="480" y="24"/>
                  </a:cubicBezTo>
                  <a:cubicBezTo>
                    <a:pt x="408" y="32"/>
                    <a:pt x="480" y="168"/>
                    <a:pt x="432" y="168"/>
                  </a:cubicBezTo>
                  <a:cubicBezTo>
                    <a:pt x="384" y="168"/>
                    <a:pt x="264" y="0"/>
                    <a:pt x="192" y="24"/>
                  </a:cubicBezTo>
                  <a:cubicBezTo>
                    <a:pt x="120" y="48"/>
                    <a:pt x="0" y="256"/>
                    <a:pt x="0" y="312"/>
                  </a:cubicBezTo>
                  <a:cubicBezTo>
                    <a:pt x="0" y="368"/>
                    <a:pt x="168" y="360"/>
                    <a:pt x="192" y="408"/>
                  </a:cubicBezTo>
                  <a:close/>
                </a:path>
              </a:pathLst>
            </a:custGeom>
            <a:gradFill rotWithShape="1">
              <a:gsLst>
                <a:gs pos="0">
                  <a:srgbClr val="006600">
                    <a:alpha val="100000"/>
                  </a:srgbClr>
                </a:gs>
                <a:gs pos="50000">
                  <a:srgbClr val="CCFFCC">
                    <a:alpha val="100000"/>
                  </a:srgbClr>
                </a:gs>
                <a:gs pos="100000">
                  <a:srgbClr val="0066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Text Box 11"/>
            <p:cNvSpPr txBox="1"/>
            <p:nvPr/>
          </p:nvSpPr>
          <p:spPr>
            <a:xfrm>
              <a:off x="768" y="0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3600" b="1" dirty="0">
                  <a:solidFill>
                    <a:schemeClr val="accent2"/>
                  </a:solidFill>
                </a:rPr>
                <a:t>B</a:t>
              </a:r>
            </a:p>
          </p:txBody>
        </p:sp>
      </p:grpSp>
      <p:grpSp>
        <p:nvGrpSpPr>
          <p:cNvPr id="15363" name="Group 12"/>
          <p:cNvGrpSpPr/>
          <p:nvPr/>
        </p:nvGrpSpPr>
        <p:grpSpPr>
          <a:xfrm>
            <a:off x="8077200" y="304800"/>
            <a:ext cx="762000" cy="1447800"/>
            <a:chOff x="4224" y="1864"/>
            <a:chExt cx="288" cy="680"/>
          </a:xfrm>
        </p:grpSpPr>
        <p:grpSp>
          <p:nvGrpSpPr>
            <p:cNvPr id="15390" name="Group 13"/>
            <p:cNvGrpSpPr/>
            <p:nvPr/>
          </p:nvGrpSpPr>
          <p:grpSpPr>
            <a:xfrm>
              <a:off x="4229" y="1864"/>
              <a:ext cx="24" cy="388"/>
              <a:chOff x="3264" y="1200"/>
              <a:chExt cx="144" cy="1357"/>
            </a:xfrm>
          </p:grpSpPr>
          <p:sp>
            <p:nvSpPr>
              <p:cNvPr id="118798" name="Freeform 14"/>
              <p:cNvSpPr/>
              <p:nvPr/>
            </p:nvSpPr>
            <p:spPr bwMode="auto">
              <a:xfrm>
                <a:off x="3263" y="1200"/>
                <a:ext cx="144" cy="1343"/>
              </a:xfrm>
              <a:custGeom>
                <a:avLst/>
                <a:gdLst>
                  <a:gd name="T0" fmla="*/ 0 w 720"/>
                  <a:gd name="T1" fmla="*/ 576 h 2640"/>
                  <a:gd name="T2" fmla="*/ 336 w 720"/>
                  <a:gd name="T3" fmla="*/ 0 h 2640"/>
                  <a:gd name="T4" fmla="*/ 720 w 720"/>
                  <a:gd name="T5" fmla="*/ 576 h 2640"/>
                  <a:gd name="T6" fmla="*/ 720 w 720"/>
                  <a:gd name="T7" fmla="*/ 2640 h 2640"/>
                  <a:gd name="T8" fmla="*/ 0 w 720"/>
                  <a:gd name="T9" fmla="*/ 2640 h 2640"/>
                  <a:gd name="T10" fmla="*/ 0 w 720"/>
                  <a:gd name="T11" fmla="*/ 576 h 2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0" h="2640">
                    <a:moveTo>
                      <a:pt x="0" y="576"/>
                    </a:moveTo>
                    <a:lnTo>
                      <a:pt x="336" y="0"/>
                    </a:lnTo>
                    <a:lnTo>
                      <a:pt x="720" y="576"/>
                    </a:lnTo>
                    <a:lnTo>
                      <a:pt x="720" y="2640"/>
                    </a:lnTo>
                    <a:lnTo>
                      <a:pt x="0" y="2640"/>
                    </a:lnTo>
                    <a:lnTo>
                      <a:pt x="0" y="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50000">
                    <a:srgbClr val="A50021"/>
                  </a:gs>
                  <a:gs pos="100000">
                    <a:schemeClr val="bg1"/>
                  </a:gs>
                </a:gsLst>
                <a:lin ang="5400000" scaled="1"/>
              </a:gradFill>
              <a:ln w="38100" cmpd="sng">
                <a:solidFill>
                  <a:srgbClr val="A5002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5395" name="Arc 15"/>
              <p:cNvSpPr/>
              <p:nvPr/>
            </p:nvSpPr>
            <p:spPr>
              <a:xfrm rot="-847846">
                <a:off x="3277" y="1488"/>
                <a:ext cx="118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0" b="0"/>
                <a:pathLst>
                  <a:path w="17647" h="21600" fill="none">
                    <a:moveTo>
                      <a:pt x="-1" y="0"/>
                    </a:moveTo>
                    <a:cubicBezTo>
                      <a:pt x="7018" y="0"/>
                      <a:pt x="13599" y="3410"/>
                      <a:pt x="17646" y="9144"/>
                    </a:cubicBezTo>
                  </a:path>
                  <a:path w="17647" h="21600" stroke="0">
                    <a:moveTo>
                      <a:pt x="-1" y="0"/>
                    </a:moveTo>
                    <a:cubicBezTo>
                      <a:pt x="7018" y="0"/>
                      <a:pt x="13599" y="3410"/>
                      <a:pt x="17646" y="9144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tx1">
                  <a:alpha val="100000"/>
                </a:schemeClr>
              </a:solidFill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6" name="Freeform 16"/>
              <p:cNvSpPr/>
              <p:nvPr/>
            </p:nvSpPr>
            <p:spPr>
              <a:xfrm>
                <a:off x="3264" y="1501"/>
                <a:ext cx="144" cy="10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056"/>
                  </a:cxn>
                  <a:cxn ang="0">
                    <a:pos x="144" y="1008"/>
                  </a:cxn>
                  <a:cxn ang="0">
                    <a:pos x="144" y="0"/>
                  </a:cxn>
                  <a:cxn ang="0">
                    <a:pos x="0" y="0"/>
                  </a:cxn>
                </a:cxnLst>
                <a:rect l="0" t="0" r="0" b="0"/>
                <a:pathLst>
                  <a:path w="144" h="1056">
                    <a:moveTo>
                      <a:pt x="0" y="0"/>
                    </a:moveTo>
                    <a:lnTo>
                      <a:pt x="0" y="1056"/>
                    </a:lnTo>
                    <a:lnTo>
                      <a:pt x="144" y="1008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50021">
                  <a:alpha val="100000"/>
                </a:srgbClr>
              </a:solidFill>
              <a:ln w="9525" cap="flat" cmpd="sng">
                <a:solidFill>
                  <a:srgbClr val="A50021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801" name="Freeform 17"/>
            <p:cNvSpPr/>
            <p:nvPr/>
          </p:nvSpPr>
          <p:spPr bwMode="auto">
            <a:xfrm>
              <a:off x="4248" y="2133"/>
              <a:ext cx="264" cy="411"/>
            </a:xfrm>
            <a:custGeom>
              <a:avLst/>
              <a:gdLst>
                <a:gd name="T0" fmla="*/ 0 w 1056"/>
                <a:gd name="T1" fmla="*/ 0 h 1440"/>
                <a:gd name="T2" fmla="*/ 960 w 1056"/>
                <a:gd name="T3" fmla="*/ 0 h 1440"/>
                <a:gd name="T4" fmla="*/ 1056 w 1056"/>
                <a:gd name="T5" fmla="*/ 96 h 1440"/>
                <a:gd name="T6" fmla="*/ 1056 w 1056"/>
                <a:gd name="T7" fmla="*/ 1440 h 1440"/>
                <a:gd name="T8" fmla="*/ 0 w 1056"/>
                <a:gd name="T9" fmla="*/ 1440 h 1440"/>
                <a:gd name="T10" fmla="*/ 0 w 1056"/>
                <a:gd name="T11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6" h="1440">
                  <a:moveTo>
                    <a:pt x="0" y="0"/>
                  </a:moveTo>
                  <a:lnTo>
                    <a:pt x="960" y="0"/>
                  </a:lnTo>
                  <a:lnTo>
                    <a:pt x="1056" y="96"/>
                  </a:lnTo>
                  <a:lnTo>
                    <a:pt x="1056" y="1440"/>
                  </a:lnTo>
                  <a:lnTo>
                    <a:pt x="0" y="144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6699FF"/>
                </a:gs>
                <a:gs pos="50000">
                  <a:schemeClr val="bg1"/>
                </a:gs>
                <a:gs pos="100000">
                  <a:srgbClr val="66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392" name="Rectangle 18"/>
            <p:cNvSpPr/>
            <p:nvPr/>
          </p:nvSpPr>
          <p:spPr>
            <a:xfrm>
              <a:off x="4224" y="2119"/>
              <a:ext cx="264" cy="411"/>
            </a:xfrm>
            <a:prstGeom prst="rect">
              <a:avLst/>
            </a:pr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/>
            </a:p>
          </p:txBody>
        </p:sp>
        <p:sp>
          <p:nvSpPr>
            <p:cNvPr id="15393" name="Rectangle 19"/>
            <p:cNvSpPr/>
            <p:nvPr/>
          </p:nvSpPr>
          <p:spPr>
            <a:xfrm>
              <a:off x="4229" y="2119"/>
              <a:ext cx="24" cy="411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/>
            </a:p>
          </p:txBody>
        </p:sp>
      </p:grpSp>
      <p:sp>
        <p:nvSpPr>
          <p:cNvPr id="15364" name="Text Box 20"/>
          <p:cNvSpPr txBox="1"/>
          <p:nvPr/>
        </p:nvSpPr>
        <p:spPr>
          <a:xfrm>
            <a:off x="6705600" y="99060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ổ tay</a:t>
            </a:r>
            <a:endParaRPr lang="en-US" altLang="en-US" b="1" dirty="0">
              <a:solidFill>
                <a:srgbClr val="A5002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365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2413" y="3490913"/>
            <a:ext cx="792162" cy="1981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6" name="Line 22"/>
          <p:cNvSpPr/>
          <p:nvPr/>
        </p:nvSpPr>
        <p:spPr>
          <a:xfrm flipH="1">
            <a:off x="0" y="5334000"/>
            <a:ext cx="7696200" cy="0"/>
          </a:xfrm>
          <a:prstGeom prst="line">
            <a:avLst/>
          </a:prstGeom>
          <a:ln w="9525">
            <a:noFill/>
          </a:ln>
        </p:spPr>
      </p:sp>
      <p:sp>
        <p:nvSpPr>
          <p:cNvPr id="15367" name="Text Box 23"/>
          <p:cNvSpPr txBox="1"/>
          <p:nvPr/>
        </p:nvSpPr>
        <p:spPr>
          <a:xfrm>
            <a:off x="6899275" y="52578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15368" name="Text Box 24"/>
          <p:cNvSpPr txBox="1"/>
          <p:nvPr/>
        </p:nvSpPr>
        <p:spPr>
          <a:xfrm>
            <a:off x="1219200" y="55626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15369" name="Line 25"/>
          <p:cNvSpPr/>
          <p:nvPr/>
        </p:nvSpPr>
        <p:spPr>
          <a:xfrm flipH="1">
            <a:off x="1400175" y="3484563"/>
            <a:ext cx="53340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5370" name="Group 26"/>
          <p:cNvGrpSpPr/>
          <p:nvPr/>
        </p:nvGrpSpPr>
        <p:grpSpPr>
          <a:xfrm>
            <a:off x="6248400" y="3124200"/>
            <a:ext cx="457200" cy="914400"/>
            <a:chOff x="4224" y="1864"/>
            <a:chExt cx="288" cy="680"/>
          </a:xfrm>
        </p:grpSpPr>
        <p:grpSp>
          <p:nvGrpSpPr>
            <p:cNvPr id="15383" name="Group 27"/>
            <p:cNvGrpSpPr/>
            <p:nvPr/>
          </p:nvGrpSpPr>
          <p:grpSpPr>
            <a:xfrm>
              <a:off x="4229" y="1864"/>
              <a:ext cx="24" cy="388"/>
              <a:chOff x="3264" y="1200"/>
              <a:chExt cx="144" cy="1357"/>
            </a:xfrm>
          </p:grpSpPr>
          <p:sp>
            <p:nvSpPr>
              <p:cNvPr id="118812" name="Freeform 28"/>
              <p:cNvSpPr/>
              <p:nvPr/>
            </p:nvSpPr>
            <p:spPr bwMode="auto">
              <a:xfrm>
                <a:off x="3264" y="1200"/>
                <a:ext cx="144" cy="1346"/>
              </a:xfrm>
              <a:custGeom>
                <a:avLst/>
                <a:gdLst>
                  <a:gd name="T0" fmla="*/ 0 w 720"/>
                  <a:gd name="T1" fmla="*/ 576 h 2640"/>
                  <a:gd name="T2" fmla="*/ 336 w 720"/>
                  <a:gd name="T3" fmla="*/ 0 h 2640"/>
                  <a:gd name="T4" fmla="*/ 720 w 720"/>
                  <a:gd name="T5" fmla="*/ 576 h 2640"/>
                  <a:gd name="T6" fmla="*/ 720 w 720"/>
                  <a:gd name="T7" fmla="*/ 2640 h 2640"/>
                  <a:gd name="T8" fmla="*/ 0 w 720"/>
                  <a:gd name="T9" fmla="*/ 2640 h 2640"/>
                  <a:gd name="T10" fmla="*/ 0 w 720"/>
                  <a:gd name="T11" fmla="*/ 576 h 2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0" h="2640">
                    <a:moveTo>
                      <a:pt x="0" y="576"/>
                    </a:moveTo>
                    <a:lnTo>
                      <a:pt x="336" y="0"/>
                    </a:lnTo>
                    <a:lnTo>
                      <a:pt x="720" y="576"/>
                    </a:lnTo>
                    <a:lnTo>
                      <a:pt x="720" y="2640"/>
                    </a:lnTo>
                    <a:lnTo>
                      <a:pt x="0" y="2640"/>
                    </a:lnTo>
                    <a:lnTo>
                      <a:pt x="0" y="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50000">
                    <a:srgbClr val="A50021"/>
                  </a:gs>
                  <a:gs pos="100000">
                    <a:schemeClr val="bg1"/>
                  </a:gs>
                </a:gsLst>
                <a:lin ang="5400000" scaled="1"/>
              </a:gradFill>
              <a:ln w="38100" cmpd="sng">
                <a:solidFill>
                  <a:srgbClr val="A5002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5388" name="Arc 29"/>
              <p:cNvSpPr/>
              <p:nvPr/>
            </p:nvSpPr>
            <p:spPr>
              <a:xfrm rot="-847846">
                <a:off x="3277" y="1488"/>
                <a:ext cx="118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0" b="0"/>
                <a:pathLst>
                  <a:path w="17647" h="21600" fill="none">
                    <a:moveTo>
                      <a:pt x="-1" y="0"/>
                    </a:moveTo>
                    <a:cubicBezTo>
                      <a:pt x="7018" y="0"/>
                      <a:pt x="13599" y="3410"/>
                      <a:pt x="17646" y="9144"/>
                    </a:cubicBezTo>
                  </a:path>
                  <a:path w="17647" h="21600" stroke="0">
                    <a:moveTo>
                      <a:pt x="-1" y="0"/>
                    </a:moveTo>
                    <a:cubicBezTo>
                      <a:pt x="7018" y="0"/>
                      <a:pt x="13599" y="3410"/>
                      <a:pt x="17646" y="9144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tx1">
                  <a:alpha val="100000"/>
                </a:schemeClr>
              </a:solidFill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9" name="Freeform 30"/>
              <p:cNvSpPr/>
              <p:nvPr/>
            </p:nvSpPr>
            <p:spPr>
              <a:xfrm>
                <a:off x="3264" y="1501"/>
                <a:ext cx="144" cy="10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056"/>
                  </a:cxn>
                  <a:cxn ang="0">
                    <a:pos x="144" y="1008"/>
                  </a:cxn>
                  <a:cxn ang="0">
                    <a:pos x="144" y="0"/>
                  </a:cxn>
                  <a:cxn ang="0">
                    <a:pos x="0" y="0"/>
                  </a:cxn>
                </a:cxnLst>
                <a:rect l="0" t="0" r="0" b="0"/>
                <a:pathLst>
                  <a:path w="144" h="1056">
                    <a:moveTo>
                      <a:pt x="0" y="0"/>
                    </a:moveTo>
                    <a:lnTo>
                      <a:pt x="0" y="1056"/>
                    </a:lnTo>
                    <a:lnTo>
                      <a:pt x="144" y="1008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50021">
                  <a:alpha val="100000"/>
                </a:srgbClr>
              </a:solidFill>
              <a:ln w="9525" cap="flat" cmpd="sng">
                <a:solidFill>
                  <a:srgbClr val="A50021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815" name="Freeform 31"/>
            <p:cNvSpPr/>
            <p:nvPr/>
          </p:nvSpPr>
          <p:spPr bwMode="auto">
            <a:xfrm>
              <a:off x="4248" y="2133"/>
              <a:ext cx="264" cy="411"/>
            </a:xfrm>
            <a:custGeom>
              <a:avLst/>
              <a:gdLst>
                <a:gd name="T0" fmla="*/ 0 w 1056"/>
                <a:gd name="T1" fmla="*/ 0 h 1440"/>
                <a:gd name="T2" fmla="*/ 960 w 1056"/>
                <a:gd name="T3" fmla="*/ 0 h 1440"/>
                <a:gd name="T4" fmla="*/ 1056 w 1056"/>
                <a:gd name="T5" fmla="*/ 96 h 1440"/>
                <a:gd name="T6" fmla="*/ 1056 w 1056"/>
                <a:gd name="T7" fmla="*/ 1440 h 1440"/>
                <a:gd name="T8" fmla="*/ 0 w 1056"/>
                <a:gd name="T9" fmla="*/ 1440 h 1440"/>
                <a:gd name="T10" fmla="*/ 0 w 1056"/>
                <a:gd name="T11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6" h="1440">
                  <a:moveTo>
                    <a:pt x="0" y="0"/>
                  </a:moveTo>
                  <a:lnTo>
                    <a:pt x="960" y="0"/>
                  </a:lnTo>
                  <a:lnTo>
                    <a:pt x="1056" y="96"/>
                  </a:lnTo>
                  <a:lnTo>
                    <a:pt x="1056" y="1440"/>
                  </a:lnTo>
                  <a:lnTo>
                    <a:pt x="0" y="144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6699FF"/>
                </a:gs>
                <a:gs pos="50000">
                  <a:schemeClr val="bg1"/>
                </a:gs>
                <a:gs pos="100000">
                  <a:srgbClr val="66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5385" name="Rectangle 32"/>
            <p:cNvSpPr/>
            <p:nvPr/>
          </p:nvSpPr>
          <p:spPr>
            <a:xfrm>
              <a:off x="4224" y="2119"/>
              <a:ext cx="264" cy="411"/>
            </a:xfrm>
            <a:prstGeom prst="rect">
              <a:avLst/>
            </a:pr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/>
            </a:p>
          </p:txBody>
        </p:sp>
        <p:sp>
          <p:nvSpPr>
            <p:cNvPr id="15386" name="Rectangle 33"/>
            <p:cNvSpPr/>
            <p:nvPr/>
          </p:nvSpPr>
          <p:spPr>
            <a:xfrm>
              <a:off x="4229" y="2119"/>
              <a:ext cx="24" cy="411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/>
            </a:p>
          </p:txBody>
        </p:sp>
      </p:grpSp>
      <p:sp>
        <p:nvSpPr>
          <p:cNvPr id="15371" name="Text Box 34"/>
          <p:cNvSpPr txBox="1"/>
          <p:nvPr/>
        </p:nvSpPr>
        <p:spPr>
          <a:xfrm>
            <a:off x="6594475" y="29987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15372" name="Text Box 35"/>
          <p:cNvSpPr txBox="1"/>
          <p:nvPr/>
        </p:nvSpPr>
        <p:spPr>
          <a:xfrm>
            <a:off x="5791200" y="3429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15373" name="Text Box 36"/>
          <p:cNvSpPr txBox="1"/>
          <p:nvPr/>
        </p:nvSpPr>
        <p:spPr>
          <a:xfrm>
            <a:off x="6137275" y="26939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</a:rPr>
              <a:t>F</a:t>
            </a:r>
          </a:p>
        </p:txBody>
      </p:sp>
      <p:sp>
        <p:nvSpPr>
          <p:cNvPr id="15374" name="Line 37"/>
          <p:cNvSpPr/>
          <p:nvPr/>
        </p:nvSpPr>
        <p:spPr>
          <a:xfrm>
            <a:off x="6248400" y="4114800"/>
            <a:ext cx="0" cy="12192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5375" name="Text Box 38"/>
          <p:cNvSpPr txBox="1"/>
          <p:nvPr/>
        </p:nvSpPr>
        <p:spPr>
          <a:xfrm>
            <a:off x="5867400" y="5334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15376" name="Line 39"/>
          <p:cNvSpPr/>
          <p:nvPr/>
        </p:nvSpPr>
        <p:spPr>
          <a:xfrm>
            <a:off x="6699250" y="4094163"/>
            <a:ext cx="0" cy="12192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5377" name="Freeform 40" descr="Dashed upward diagonal"/>
          <p:cNvSpPr/>
          <p:nvPr/>
        </p:nvSpPr>
        <p:spPr>
          <a:xfrm>
            <a:off x="-76200" y="5334000"/>
            <a:ext cx="9220200" cy="1524000"/>
          </a:xfrm>
          <a:custGeom>
            <a:avLst/>
            <a:gdLst/>
            <a:ahLst/>
            <a:cxnLst>
              <a:cxn ang="0">
                <a:pos x="234131237" y="0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0"/>
              </a:cxn>
            </a:cxnLst>
            <a:rect l="0" t="0" r="0" b="0"/>
            <a:pathLst>
              <a:path w="5904" h="960">
                <a:moveTo>
                  <a:pt x="96" y="0"/>
                </a:moveTo>
                <a:lnTo>
                  <a:pt x="5136" y="0"/>
                </a:lnTo>
                <a:lnTo>
                  <a:pt x="5904" y="0"/>
                </a:lnTo>
                <a:lnTo>
                  <a:pt x="5904" y="960"/>
                </a:lnTo>
                <a:lnTo>
                  <a:pt x="0" y="960"/>
                </a:lnTo>
                <a:lnTo>
                  <a:pt x="0" y="0"/>
                </a:lnTo>
              </a:path>
            </a:pathLst>
          </a:custGeom>
          <a:pattFill prst="dashUpDiag">
            <a:fgClr>
              <a:schemeClr val="folHlink">
                <a:alpha val="100000"/>
              </a:schemeClr>
            </a:fgClr>
            <a:bgClr>
              <a:schemeClr val="bg1">
                <a:alpha val="100000"/>
              </a:schemeClr>
            </a:bgClr>
          </a:pattFill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8" name="Text Box 41"/>
          <p:cNvSpPr txBox="1"/>
          <p:nvPr/>
        </p:nvSpPr>
        <p:spPr>
          <a:xfrm>
            <a:off x="838200" y="5334000"/>
            <a:ext cx="762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4000" b="1" dirty="0">
                <a:solidFill>
                  <a:schemeClr val="accent2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5379" name="Text Box 42"/>
          <p:cNvSpPr txBox="1"/>
          <p:nvPr/>
        </p:nvSpPr>
        <p:spPr>
          <a:xfrm>
            <a:off x="7010400" y="5257800"/>
            <a:ext cx="762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4000" b="1" dirty="0">
                <a:solidFill>
                  <a:schemeClr val="accent2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5380" name="Text Box 43"/>
          <p:cNvSpPr txBox="1"/>
          <p:nvPr/>
        </p:nvSpPr>
        <p:spPr>
          <a:xfrm>
            <a:off x="5929313" y="5230813"/>
            <a:ext cx="762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chemeClr val="accent2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5381" name="Text Box 44"/>
          <p:cNvSpPr txBox="1"/>
          <p:nvPr/>
        </p:nvSpPr>
        <p:spPr>
          <a:xfrm>
            <a:off x="6477000" y="5222875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chemeClr val="accent2"/>
                </a:solidFill>
                <a:latin typeface="VNI-Times" pitchFamily="2" charset="0"/>
              </a:rPr>
              <a:t>H</a:t>
            </a:r>
          </a:p>
        </p:txBody>
      </p:sp>
      <p:sp>
        <p:nvSpPr>
          <p:cNvPr id="15382" name="Line 45"/>
          <p:cNvSpPr/>
          <p:nvPr/>
        </p:nvSpPr>
        <p:spPr>
          <a:xfrm>
            <a:off x="1905000" y="76200"/>
            <a:ext cx="4876800" cy="34290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ln/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đồ dùng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0835" name="Rectangle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525963"/>
          </a:xfrm>
          <a:ln/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</a:pPr>
            <a:r>
              <a:rPr lang="en-US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ết 51:</a:t>
            </a:r>
          </a:p>
          <a:p>
            <a:pPr eaLnBrk="1" hangingPunct="1">
              <a:buClrTx/>
              <a:buSzTx/>
              <a:buFontTx/>
            </a:pPr>
            <a:r>
              <a:rPr lang="en-US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 Cọc ngắm.</a:t>
            </a:r>
          </a:p>
          <a:p>
            <a:pPr eaLnBrk="1" hangingPunct="1">
              <a:buClrTx/>
              <a:buSzTx/>
              <a:buFontTx/>
            </a:pPr>
            <a:r>
              <a:rPr lang="vi-V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/ Dây, thước cộn</a:t>
            </a:r>
          </a:p>
          <a:p>
            <a:pPr eaLnBrk="1" hangingPunct="1">
              <a:buClrTx/>
              <a:buSzTx/>
              <a:buFontTx/>
            </a:pPr>
            <a:r>
              <a:rPr lang="en-US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/  Máy tính v</a:t>
            </a:r>
            <a:r>
              <a: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à</a:t>
            </a:r>
            <a:r>
              <a:rPr lang="en-US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hiếu.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0836" name="Rectangle 4"/>
          <p:cNvSpPr>
            <a:spLocks noGrp="1"/>
          </p:cNvSpPr>
          <p:nvPr>
            <p:ph sz="half" idx="2"/>
          </p:nvPr>
        </p:nvSpPr>
        <p:spPr>
          <a:xfrm>
            <a:off x="4953000" y="1524000"/>
            <a:ext cx="4038600" cy="4525963"/>
          </a:xfrm>
          <a:ln/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</a:pPr>
            <a:r>
              <a:rPr lang="en-US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ết 52:</a:t>
            </a:r>
          </a:p>
          <a:p>
            <a:pPr eaLnBrk="1" hangingPunct="1">
              <a:buClrTx/>
              <a:buSzTx/>
              <a:buFontTx/>
            </a:pPr>
            <a:r>
              <a:rPr lang="en-US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 Cọc ngắm.</a:t>
            </a:r>
          </a:p>
          <a:p>
            <a:pPr eaLnBrk="1" hangingPunct="1">
              <a:buClrTx/>
              <a:buSzTx/>
              <a:buFontTx/>
            </a:pPr>
            <a:r>
              <a:rPr lang="vi-V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/ Dây, thước cộn</a:t>
            </a:r>
          </a:p>
          <a:p>
            <a:pPr eaLnBrk="1" hangingPunct="1">
              <a:buClrTx/>
              <a:buSzTx/>
              <a:buFontTx/>
            </a:pPr>
            <a:r>
              <a:rPr lang="en-US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/  Máy tính v</a:t>
            </a:r>
            <a:r>
              <a: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à</a:t>
            </a:r>
            <a:r>
              <a:rPr lang="en-US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hiếu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  <p:bldP spid="12083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76200" y="96838"/>
            <a:ext cx="4781550" cy="3444875"/>
          </a:xfrm>
          <a:ln/>
        </p:spPr>
      </p:pic>
      <p:sp>
        <p:nvSpPr>
          <p:cNvPr id="17411" name="Text Box 8"/>
          <p:cNvSpPr txBox="1"/>
          <p:nvPr/>
        </p:nvSpPr>
        <p:spPr>
          <a:xfrm>
            <a:off x="457200" y="40163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53: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2" name="Text Box 10"/>
          <p:cNvSpPr txBox="1"/>
          <p:nvPr/>
        </p:nvSpPr>
        <p:spPr>
          <a:xfrm>
            <a:off x="1143000" y="375443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vi-V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Text Box 11"/>
          <p:cNvSpPr txBox="1"/>
          <p:nvPr/>
        </p:nvSpPr>
        <p:spPr>
          <a:xfrm>
            <a:off x="381000" y="3762375"/>
            <a:ext cx="85344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C/m:                              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tỉ số đồng dạng, từ đó tính đượ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.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C/m:                             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tỉ số đồng dạng, từ đó suy ra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.</a:t>
            </a:r>
            <a:endParaRPr lang="en-US" altLang="en-US" sz="2800" i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Rectangle 13"/>
          <p:cNvSpPr/>
          <p:nvPr/>
        </p:nvSpPr>
        <p:spPr>
          <a:xfrm>
            <a:off x="0" y="-241300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415" name="Object 12"/>
          <p:cNvGraphicFramePr>
            <a:graphicFrameLocks noChangeAspect="1"/>
          </p:cNvGraphicFramePr>
          <p:nvPr/>
        </p:nvGraphicFramePr>
        <p:xfrm>
          <a:off x="1697038" y="3749675"/>
          <a:ext cx="2590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4" imgW="1066800" imgH="190500" progId="Equation.DSMT4">
                  <p:embed/>
                </p:oleObj>
              </mc:Choice>
              <mc:Fallback>
                <p:oleObj r:id="rId4" imgW="1066800" imgH="1905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7038" y="3749675"/>
                        <a:ext cx="2590800" cy="4619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5"/>
          <p:cNvSpPr/>
          <p:nvPr/>
        </p:nvSpPr>
        <p:spPr>
          <a:xfrm>
            <a:off x="0" y="-241300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417" name="Object 14"/>
          <p:cNvGraphicFramePr>
            <a:graphicFrameLocks noChangeAspect="1"/>
          </p:cNvGraphicFramePr>
          <p:nvPr/>
        </p:nvGraphicFramePr>
        <p:xfrm>
          <a:off x="1814513" y="4640263"/>
          <a:ext cx="2209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6" imgW="1028065" imgH="203200" progId="Equation.DSMT4">
                  <p:embed/>
                </p:oleObj>
              </mc:Choice>
              <mc:Fallback>
                <p:oleObj r:id="rId6" imgW="1028065" imgH="2032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4513" y="4640263"/>
                        <a:ext cx="2209800" cy="450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3" name="Group 5"/>
          <p:cNvGrpSpPr/>
          <p:nvPr/>
        </p:nvGrpSpPr>
        <p:grpSpPr>
          <a:xfrm>
            <a:off x="228600" y="457200"/>
            <a:ext cx="2362200" cy="762000"/>
            <a:chOff x="0" y="144"/>
            <a:chExt cx="1632" cy="742"/>
          </a:xfrm>
        </p:grpSpPr>
        <p:sp>
          <p:nvSpPr>
            <p:cNvPr id="2064" name="Oval 6"/>
            <p:cNvSpPr/>
            <p:nvPr/>
          </p:nvSpPr>
          <p:spPr>
            <a:xfrm rot="-1223350">
              <a:off x="0" y="144"/>
              <a:ext cx="1632" cy="742"/>
            </a:xfrm>
            <a:prstGeom prst="ellips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65" name="WordArt 7"/>
            <p:cNvSpPr>
              <a:spLocks noTextEdit="1"/>
            </p:cNvSpPr>
            <p:nvPr/>
          </p:nvSpPr>
          <p:spPr>
            <a:xfrm>
              <a:off x="288" y="144"/>
              <a:ext cx="1200" cy="720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6500"/>
                  <a:gd name="adj2" fmla="val 0"/>
                </a:avLst>
              </a:prstTxWarp>
              <a:normAutofit/>
            </a:bodyPr>
            <a:lstStyle/>
            <a:p>
              <a:pPr algn="ctr"/>
              <a:r>
                <a:rPr lang="en-US" sz="3600" spc="-360">
                  <a:ln w="12700" cap="flat" cmpd="sng">
                    <a:solidFill>
                      <a:srgbClr val="000099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00"/>
                  </a:solidFill>
                  <a:effectLst>
                    <a:prstShdw prst="shdw13" dist="53882" dir="13499999">
                      <a:srgbClr val="000099">
                        <a:alpha val="50000"/>
                      </a:srgbClr>
                    </a:prst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Tiết 50</a:t>
              </a:r>
            </a:p>
          </p:txBody>
        </p:sp>
      </p:grpSp>
      <p:sp>
        <p:nvSpPr>
          <p:cNvPr id="2051" name="WordArt 8"/>
          <p:cNvSpPr>
            <a:spLocks noTextEdit="1"/>
          </p:cNvSpPr>
          <p:nvPr/>
        </p:nvSpPr>
        <p:spPr>
          <a:xfrm>
            <a:off x="609600" y="1447800"/>
            <a:ext cx="79248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en-US" sz="360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 DỤNG THỰC TẾ</a:t>
            </a:r>
          </a:p>
          <a:p>
            <a:pPr algn="ctr" eaLnBrk="0" hangingPunct="0"/>
            <a:r>
              <a:rPr lang="en-US" sz="360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 TAM GIÁC ĐỒNG DẠNG</a:t>
            </a:r>
          </a:p>
        </p:txBody>
      </p:sp>
      <p:grpSp>
        <p:nvGrpSpPr>
          <p:cNvPr id="7178" name="Group 10"/>
          <p:cNvGrpSpPr/>
          <p:nvPr/>
        </p:nvGrpSpPr>
        <p:grpSpPr>
          <a:xfrm>
            <a:off x="3048000" y="4114800"/>
            <a:ext cx="1066800" cy="2286000"/>
            <a:chOff x="3432" y="7431"/>
            <a:chExt cx="2904" cy="5616"/>
          </a:xfrm>
        </p:grpSpPr>
        <p:sp>
          <p:nvSpPr>
            <p:cNvPr id="2059" name="Freeform 11"/>
            <p:cNvSpPr/>
            <p:nvPr/>
          </p:nvSpPr>
          <p:spPr>
            <a:xfrm>
              <a:off x="4297" y="8064"/>
              <a:ext cx="1007" cy="4983"/>
            </a:xfrm>
            <a:custGeom>
              <a:avLst/>
              <a:gdLst/>
              <a:ahLst/>
              <a:cxnLst>
                <a:cxn ang="0">
                  <a:pos x="0" y="4944"/>
                </a:cxn>
                <a:cxn ang="0">
                  <a:pos x="862" y="4944"/>
                </a:cxn>
                <a:cxn ang="0">
                  <a:pos x="862" y="4640"/>
                </a:cxn>
                <a:cxn ang="0">
                  <a:pos x="718" y="3727"/>
                </a:cxn>
                <a:cxn ang="0">
                  <a:pos x="574" y="532"/>
                </a:cxn>
                <a:cxn ang="0">
                  <a:pos x="288" y="532"/>
                </a:cxn>
                <a:cxn ang="0">
                  <a:pos x="288" y="2054"/>
                </a:cxn>
                <a:cxn ang="0">
                  <a:pos x="288" y="4640"/>
                </a:cxn>
                <a:cxn ang="0">
                  <a:pos x="144" y="4944"/>
                </a:cxn>
              </a:cxnLst>
              <a:rect l="0" t="0" r="0" b="0"/>
              <a:pathLst>
                <a:path w="1008" h="4848">
                  <a:moveTo>
                    <a:pt x="0" y="4680"/>
                  </a:moveTo>
                  <a:cubicBezTo>
                    <a:pt x="360" y="4704"/>
                    <a:pt x="720" y="4728"/>
                    <a:pt x="864" y="4680"/>
                  </a:cubicBezTo>
                  <a:cubicBezTo>
                    <a:pt x="1008" y="4632"/>
                    <a:pt x="888" y="4584"/>
                    <a:pt x="864" y="4392"/>
                  </a:cubicBezTo>
                  <a:cubicBezTo>
                    <a:pt x="840" y="4200"/>
                    <a:pt x="768" y="4176"/>
                    <a:pt x="720" y="3528"/>
                  </a:cubicBezTo>
                  <a:cubicBezTo>
                    <a:pt x="672" y="2880"/>
                    <a:pt x="648" y="1008"/>
                    <a:pt x="576" y="504"/>
                  </a:cubicBezTo>
                  <a:cubicBezTo>
                    <a:pt x="504" y="0"/>
                    <a:pt x="336" y="264"/>
                    <a:pt x="288" y="504"/>
                  </a:cubicBezTo>
                  <a:cubicBezTo>
                    <a:pt x="240" y="744"/>
                    <a:pt x="288" y="1296"/>
                    <a:pt x="288" y="1944"/>
                  </a:cubicBezTo>
                  <a:cubicBezTo>
                    <a:pt x="288" y="2592"/>
                    <a:pt x="312" y="3936"/>
                    <a:pt x="288" y="4392"/>
                  </a:cubicBezTo>
                  <a:cubicBezTo>
                    <a:pt x="264" y="4848"/>
                    <a:pt x="204" y="4764"/>
                    <a:pt x="144" y="4680"/>
                  </a:cubicBez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50000">
                  <a:srgbClr val="993300">
                    <a:alpha val="100000"/>
                  </a:srgbClr>
                </a:gs>
                <a:gs pos="100000">
                  <a:srgbClr val="FFFFFF">
                    <a:alpha val="100000"/>
                  </a:srgbClr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Freeform 12"/>
            <p:cNvSpPr/>
            <p:nvPr/>
          </p:nvSpPr>
          <p:spPr>
            <a:xfrm>
              <a:off x="3432" y="8295"/>
              <a:ext cx="1512" cy="2184"/>
            </a:xfrm>
            <a:custGeom>
              <a:avLst/>
              <a:gdLst/>
              <a:ahLst/>
              <a:cxnLst>
                <a:cxn ang="0">
                  <a:pos x="480" y="192"/>
                </a:cxn>
                <a:cxn ang="0">
                  <a:pos x="192" y="336"/>
                </a:cxn>
                <a:cxn ang="0">
                  <a:pos x="48" y="768"/>
                </a:cxn>
                <a:cxn ang="0">
                  <a:pos x="480" y="912"/>
                </a:cxn>
                <a:cxn ang="0">
                  <a:pos x="336" y="1344"/>
                </a:cxn>
                <a:cxn ang="0">
                  <a:pos x="768" y="1920"/>
                </a:cxn>
                <a:cxn ang="0">
                  <a:pos x="1344" y="2064"/>
                </a:cxn>
                <a:cxn ang="0">
                  <a:pos x="1488" y="1200"/>
                </a:cxn>
                <a:cxn ang="0">
                  <a:pos x="1200" y="1056"/>
                </a:cxn>
                <a:cxn ang="0">
                  <a:pos x="1344" y="480"/>
                </a:cxn>
                <a:cxn ang="0">
                  <a:pos x="1056" y="48"/>
                </a:cxn>
                <a:cxn ang="0">
                  <a:pos x="480" y="192"/>
                </a:cxn>
              </a:cxnLst>
              <a:rect l="0" t="0" r="0" b="0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>
                    <a:alpha val="100000"/>
                  </a:srgbClr>
                </a:gs>
                <a:gs pos="100000">
                  <a:srgbClr val="008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Freeform 13"/>
            <p:cNvSpPr/>
            <p:nvPr/>
          </p:nvSpPr>
          <p:spPr>
            <a:xfrm rot="2766787">
              <a:off x="4488" y="7959"/>
              <a:ext cx="1512" cy="2184"/>
            </a:xfrm>
            <a:custGeom>
              <a:avLst/>
              <a:gdLst/>
              <a:ahLst/>
              <a:cxnLst>
                <a:cxn ang="0">
                  <a:pos x="480" y="192"/>
                </a:cxn>
                <a:cxn ang="0">
                  <a:pos x="192" y="336"/>
                </a:cxn>
                <a:cxn ang="0">
                  <a:pos x="48" y="768"/>
                </a:cxn>
                <a:cxn ang="0">
                  <a:pos x="480" y="912"/>
                </a:cxn>
                <a:cxn ang="0">
                  <a:pos x="336" y="1344"/>
                </a:cxn>
                <a:cxn ang="0">
                  <a:pos x="768" y="1920"/>
                </a:cxn>
                <a:cxn ang="0">
                  <a:pos x="1344" y="2064"/>
                </a:cxn>
                <a:cxn ang="0">
                  <a:pos x="1488" y="1200"/>
                </a:cxn>
                <a:cxn ang="0">
                  <a:pos x="1200" y="1056"/>
                </a:cxn>
                <a:cxn ang="0">
                  <a:pos x="1344" y="480"/>
                </a:cxn>
                <a:cxn ang="0">
                  <a:pos x="1056" y="48"/>
                </a:cxn>
                <a:cxn ang="0">
                  <a:pos x="480" y="192"/>
                </a:cxn>
              </a:cxnLst>
              <a:rect l="0" t="0" r="0" b="0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>
                    <a:alpha val="100000"/>
                  </a:srgbClr>
                </a:gs>
                <a:gs pos="100000">
                  <a:srgbClr val="008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Freeform 14"/>
            <p:cNvSpPr/>
            <p:nvPr/>
          </p:nvSpPr>
          <p:spPr>
            <a:xfrm rot="7389603">
              <a:off x="3648" y="7503"/>
              <a:ext cx="1944" cy="1800"/>
            </a:xfrm>
            <a:custGeom>
              <a:avLst/>
              <a:gdLst/>
              <a:ahLst/>
              <a:cxnLst>
                <a:cxn ang="0">
                  <a:pos x="600" y="480"/>
                </a:cxn>
                <a:cxn ang="0">
                  <a:pos x="168" y="480"/>
                </a:cxn>
                <a:cxn ang="0">
                  <a:pos x="24" y="912"/>
                </a:cxn>
                <a:cxn ang="0">
                  <a:pos x="312" y="1344"/>
                </a:cxn>
                <a:cxn ang="0">
                  <a:pos x="1176" y="1776"/>
                </a:cxn>
                <a:cxn ang="0">
                  <a:pos x="1752" y="1200"/>
                </a:cxn>
                <a:cxn ang="0">
                  <a:pos x="1896" y="624"/>
                </a:cxn>
                <a:cxn ang="0">
                  <a:pos x="1464" y="768"/>
                </a:cxn>
                <a:cxn ang="0">
                  <a:pos x="1176" y="336"/>
                </a:cxn>
                <a:cxn ang="0">
                  <a:pos x="888" y="48"/>
                </a:cxn>
                <a:cxn ang="0">
                  <a:pos x="744" y="48"/>
                </a:cxn>
                <a:cxn ang="0">
                  <a:pos x="600" y="192"/>
                </a:cxn>
                <a:cxn ang="0">
                  <a:pos x="600" y="336"/>
                </a:cxn>
                <a:cxn ang="0">
                  <a:pos x="600" y="480"/>
                </a:cxn>
              </a:cxnLst>
              <a:rect l="0" t="0" r="0" b="0"/>
              <a:pathLst>
                <a:path w="1944" h="1800">
                  <a:moveTo>
                    <a:pt x="600" y="480"/>
                  </a:moveTo>
                  <a:cubicBezTo>
                    <a:pt x="528" y="504"/>
                    <a:pt x="264" y="408"/>
                    <a:pt x="168" y="480"/>
                  </a:cubicBezTo>
                  <a:cubicBezTo>
                    <a:pt x="72" y="552"/>
                    <a:pt x="0" y="768"/>
                    <a:pt x="24" y="912"/>
                  </a:cubicBezTo>
                  <a:cubicBezTo>
                    <a:pt x="48" y="1056"/>
                    <a:pt x="120" y="1200"/>
                    <a:pt x="312" y="1344"/>
                  </a:cubicBezTo>
                  <a:cubicBezTo>
                    <a:pt x="504" y="1488"/>
                    <a:pt x="936" y="1800"/>
                    <a:pt x="1176" y="1776"/>
                  </a:cubicBezTo>
                  <a:cubicBezTo>
                    <a:pt x="1416" y="1752"/>
                    <a:pt x="1632" y="1392"/>
                    <a:pt x="1752" y="1200"/>
                  </a:cubicBezTo>
                  <a:cubicBezTo>
                    <a:pt x="1872" y="1008"/>
                    <a:pt x="1944" y="696"/>
                    <a:pt x="1896" y="624"/>
                  </a:cubicBezTo>
                  <a:cubicBezTo>
                    <a:pt x="1848" y="552"/>
                    <a:pt x="1584" y="816"/>
                    <a:pt x="1464" y="768"/>
                  </a:cubicBezTo>
                  <a:cubicBezTo>
                    <a:pt x="1344" y="720"/>
                    <a:pt x="1272" y="456"/>
                    <a:pt x="1176" y="336"/>
                  </a:cubicBezTo>
                  <a:cubicBezTo>
                    <a:pt x="1080" y="216"/>
                    <a:pt x="960" y="96"/>
                    <a:pt x="888" y="48"/>
                  </a:cubicBezTo>
                  <a:cubicBezTo>
                    <a:pt x="816" y="0"/>
                    <a:pt x="792" y="24"/>
                    <a:pt x="744" y="48"/>
                  </a:cubicBezTo>
                  <a:cubicBezTo>
                    <a:pt x="696" y="72"/>
                    <a:pt x="624" y="144"/>
                    <a:pt x="600" y="192"/>
                  </a:cubicBezTo>
                  <a:cubicBezTo>
                    <a:pt x="576" y="240"/>
                    <a:pt x="600" y="288"/>
                    <a:pt x="600" y="336"/>
                  </a:cubicBezTo>
                  <a:cubicBezTo>
                    <a:pt x="600" y="384"/>
                    <a:pt x="672" y="456"/>
                    <a:pt x="600" y="48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8000">
                    <a:alpha val="100000"/>
                  </a:srgbClr>
                </a:gs>
                <a:gs pos="50000">
                  <a:srgbClr val="99CC00">
                    <a:alpha val="100000"/>
                  </a:srgbClr>
                </a:gs>
                <a:gs pos="100000">
                  <a:srgbClr val="0080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Freeform 15"/>
            <p:cNvSpPr/>
            <p:nvPr/>
          </p:nvSpPr>
          <p:spPr>
            <a:xfrm rot="4387408">
              <a:off x="4500" y="8699"/>
              <a:ext cx="1296" cy="1728"/>
            </a:xfrm>
            <a:custGeom>
              <a:avLst/>
              <a:gdLst/>
              <a:ahLst/>
              <a:cxnLst>
                <a:cxn ang="0">
                  <a:pos x="352" y="120"/>
                </a:cxn>
                <a:cxn ang="0">
                  <a:pos x="141" y="210"/>
                </a:cxn>
                <a:cxn ang="0">
                  <a:pos x="35" y="481"/>
                </a:cxn>
                <a:cxn ang="0">
                  <a:pos x="352" y="571"/>
                </a:cxn>
                <a:cxn ang="0">
                  <a:pos x="247" y="841"/>
                </a:cxn>
                <a:cxn ang="0">
                  <a:pos x="564" y="1202"/>
                </a:cxn>
                <a:cxn ang="0">
                  <a:pos x="987" y="1292"/>
                </a:cxn>
                <a:cxn ang="0">
                  <a:pos x="1093" y="751"/>
                </a:cxn>
                <a:cxn ang="0">
                  <a:pos x="882" y="661"/>
                </a:cxn>
                <a:cxn ang="0">
                  <a:pos x="987" y="301"/>
                </a:cxn>
                <a:cxn ang="0">
                  <a:pos x="776" y="30"/>
                </a:cxn>
                <a:cxn ang="0">
                  <a:pos x="352" y="120"/>
                </a:cxn>
              </a:cxnLst>
              <a:rect l="0" t="0" r="0" b="0"/>
              <a:pathLst>
                <a:path w="1512" h="2184">
                  <a:moveTo>
                    <a:pt x="480" y="192"/>
                  </a:moveTo>
                  <a:cubicBezTo>
                    <a:pt x="336" y="240"/>
                    <a:pt x="264" y="240"/>
                    <a:pt x="192" y="336"/>
                  </a:cubicBezTo>
                  <a:cubicBezTo>
                    <a:pt x="120" y="432"/>
                    <a:pt x="0" y="672"/>
                    <a:pt x="48" y="768"/>
                  </a:cubicBezTo>
                  <a:cubicBezTo>
                    <a:pt x="96" y="864"/>
                    <a:pt x="432" y="816"/>
                    <a:pt x="480" y="912"/>
                  </a:cubicBezTo>
                  <a:cubicBezTo>
                    <a:pt x="528" y="1008"/>
                    <a:pt x="288" y="1176"/>
                    <a:pt x="336" y="1344"/>
                  </a:cubicBezTo>
                  <a:cubicBezTo>
                    <a:pt x="384" y="1512"/>
                    <a:pt x="600" y="1800"/>
                    <a:pt x="768" y="1920"/>
                  </a:cubicBezTo>
                  <a:cubicBezTo>
                    <a:pt x="936" y="2040"/>
                    <a:pt x="1224" y="2184"/>
                    <a:pt x="1344" y="2064"/>
                  </a:cubicBezTo>
                  <a:cubicBezTo>
                    <a:pt x="1464" y="1944"/>
                    <a:pt x="1512" y="1368"/>
                    <a:pt x="1488" y="1200"/>
                  </a:cubicBezTo>
                  <a:cubicBezTo>
                    <a:pt x="1464" y="1032"/>
                    <a:pt x="1224" y="1176"/>
                    <a:pt x="1200" y="1056"/>
                  </a:cubicBezTo>
                  <a:cubicBezTo>
                    <a:pt x="1176" y="936"/>
                    <a:pt x="1368" y="648"/>
                    <a:pt x="1344" y="480"/>
                  </a:cubicBezTo>
                  <a:cubicBezTo>
                    <a:pt x="1320" y="312"/>
                    <a:pt x="1200" y="96"/>
                    <a:pt x="1056" y="48"/>
                  </a:cubicBezTo>
                  <a:cubicBezTo>
                    <a:pt x="912" y="0"/>
                    <a:pt x="624" y="144"/>
                    <a:pt x="480" y="192"/>
                  </a:cubicBezTo>
                  <a:close/>
                </a:path>
              </a:pathLst>
            </a:custGeom>
            <a:gradFill rotWithShape="1">
              <a:gsLst>
                <a:gs pos="0">
                  <a:srgbClr val="99CC00">
                    <a:alpha val="100000"/>
                  </a:srgbClr>
                </a:gs>
                <a:gs pos="100000">
                  <a:srgbClr val="008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0" name="Group 22"/>
          <p:cNvGrpSpPr/>
          <p:nvPr/>
        </p:nvGrpSpPr>
        <p:grpSpPr>
          <a:xfrm>
            <a:off x="3844925" y="5111750"/>
            <a:ext cx="1317625" cy="1219200"/>
            <a:chOff x="754" y="816"/>
            <a:chExt cx="1698" cy="2736"/>
          </a:xfrm>
        </p:grpSpPr>
        <p:sp>
          <p:nvSpPr>
            <p:cNvPr id="7191" name="Freeform 23"/>
            <p:cNvSpPr/>
            <p:nvPr/>
          </p:nvSpPr>
          <p:spPr bwMode="auto">
            <a:xfrm>
              <a:off x="1392" y="1055"/>
              <a:ext cx="432" cy="2497"/>
            </a:xfrm>
            <a:custGeom>
              <a:avLst/>
              <a:gdLst>
                <a:gd name="T0" fmla="*/ 96 w 432"/>
                <a:gd name="T1" fmla="*/ 2160 h 2256"/>
                <a:gd name="T2" fmla="*/ 0 w 432"/>
                <a:gd name="T3" fmla="*/ 2256 h 2256"/>
                <a:gd name="T4" fmla="*/ 432 w 432"/>
                <a:gd name="T5" fmla="*/ 2256 h 2256"/>
                <a:gd name="T6" fmla="*/ 288 w 432"/>
                <a:gd name="T7" fmla="*/ 2160 h 2256"/>
                <a:gd name="T8" fmla="*/ 192 w 432"/>
                <a:gd name="T9" fmla="*/ 0 h 2256"/>
                <a:gd name="T10" fmla="*/ 96 w 432"/>
                <a:gd name="T11" fmla="*/ 2160 h 2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2" h="2256">
                  <a:moveTo>
                    <a:pt x="96" y="2160"/>
                  </a:moveTo>
                  <a:lnTo>
                    <a:pt x="0" y="2256"/>
                  </a:lnTo>
                  <a:lnTo>
                    <a:pt x="432" y="2256"/>
                  </a:lnTo>
                  <a:lnTo>
                    <a:pt x="288" y="2160"/>
                  </a:lnTo>
                  <a:lnTo>
                    <a:pt x="192" y="0"/>
                  </a:lnTo>
                  <a:lnTo>
                    <a:pt x="96" y="2160"/>
                  </a:lnTo>
                  <a:close/>
                </a:path>
              </a:pathLst>
            </a:custGeom>
            <a:gradFill rotWithShape="1">
              <a:gsLst>
                <a:gs pos="0">
                  <a:srgbClr val="993300"/>
                </a:gs>
                <a:gs pos="50000">
                  <a:schemeClr val="bg1"/>
                </a:gs>
                <a:gs pos="100000">
                  <a:srgbClr val="9933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192" name="Freeform 24"/>
            <p:cNvSpPr/>
            <p:nvPr/>
          </p:nvSpPr>
          <p:spPr bwMode="auto">
            <a:xfrm>
              <a:off x="754" y="816"/>
              <a:ext cx="1698" cy="1920"/>
            </a:xfrm>
            <a:custGeom>
              <a:avLst/>
              <a:gdLst>
                <a:gd name="T0" fmla="*/ 672 w 1312"/>
                <a:gd name="T1" fmla="*/ 1680 h 1696"/>
                <a:gd name="T2" fmla="*/ 576 w 1312"/>
                <a:gd name="T3" fmla="*/ 1632 h 1696"/>
                <a:gd name="T4" fmla="*/ 432 w 1312"/>
                <a:gd name="T5" fmla="*/ 1680 h 1696"/>
                <a:gd name="T6" fmla="*/ 240 w 1312"/>
                <a:gd name="T7" fmla="*/ 1632 h 1696"/>
                <a:gd name="T8" fmla="*/ 144 w 1312"/>
                <a:gd name="T9" fmla="*/ 1536 h 1696"/>
                <a:gd name="T10" fmla="*/ 0 w 1312"/>
                <a:gd name="T11" fmla="*/ 1344 h 1696"/>
                <a:gd name="T12" fmla="*/ 144 w 1312"/>
                <a:gd name="T13" fmla="*/ 1440 h 1696"/>
                <a:gd name="T14" fmla="*/ 240 w 1312"/>
                <a:gd name="T15" fmla="*/ 1344 h 1696"/>
                <a:gd name="T16" fmla="*/ 432 w 1312"/>
                <a:gd name="T17" fmla="*/ 1344 h 1696"/>
                <a:gd name="T18" fmla="*/ 528 w 1312"/>
                <a:gd name="T19" fmla="*/ 1248 h 1696"/>
                <a:gd name="T20" fmla="*/ 432 w 1312"/>
                <a:gd name="T21" fmla="*/ 1200 h 1696"/>
                <a:gd name="T22" fmla="*/ 336 w 1312"/>
                <a:gd name="T23" fmla="*/ 1248 h 1696"/>
                <a:gd name="T24" fmla="*/ 240 w 1312"/>
                <a:gd name="T25" fmla="*/ 1248 h 1696"/>
                <a:gd name="T26" fmla="*/ 288 w 1312"/>
                <a:gd name="T27" fmla="*/ 1152 h 1696"/>
                <a:gd name="T28" fmla="*/ 384 w 1312"/>
                <a:gd name="T29" fmla="*/ 1104 h 1696"/>
                <a:gd name="T30" fmla="*/ 480 w 1312"/>
                <a:gd name="T31" fmla="*/ 912 h 1696"/>
                <a:gd name="T32" fmla="*/ 384 w 1312"/>
                <a:gd name="T33" fmla="*/ 960 h 1696"/>
                <a:gd name="T34" fmla="*/ 288 w 1312"/>
                <a:gd name="T35" fmla="*/ 1008 h 1696"/>
                <a:gd name="T36" fmla="*/ 144 w 1312"/>
                <a:gd name="T37" fmla="*/ 1008 h 1696"/>
                <a:gd name="T38" fmla="*/ 144 w 1312"/>
                <a:gd name="T39" fmla="*/ 912 h 1696"/>
                <a:gd name="T40" fmla="*/ 336 w 1312"/>
                <a:gd name="T41" fmla="*/ 816 h 1696"/>
                <a:gd name="T42" fmla="*/ 432 w 1312"/>
                <a:gd name="T43" fmla="*/ 768 h 1696"/>
                <a:gd name="T44" fmla="*/ 528 w 1312"/>
                <a:gd name="T45" fmla="*/ 672 h 1696"/>
                <a:gd name="T46" fmla="*/ 576 w 1312"/>
                <a:gd name="T47" fmla="*/ 576 h 1696"/>
                <a:gd name="T48" fmla="*/ 624 w 1312"/>
                <a:gd name="T49" fmla="*/ 480 h 1696"/>
                <a:gd name="T50" fmla="*/ 480 w 1312"/>
                <a:gd name="T51" fmla="*/ 576 h 1696"/>
                <a:gd name="T52" fmla="*/ 384 w 1312"/>
                <a:gd name="T53" fmla="*/ 576 h 1696"/>
                <a:gd name="T54" fmla="*/ 480 w 1312"/>
                <a:gd name="T55" fmla="*/ 480 h 1696"/>
                <a:gd name="T56" fmla="*/ 576 w 1312"/>
                <a:gd name="T57" fmla="*/ 384 h 1696"/>
                <a:gd name="T58" fmla="*/ 576 w 1312"/>
                <a:gd name="T59" fmla="*/ 192 h 1696"/>
                <a:gd name="T60" fmla="*/ 672 w 1312"/>
                <a:gd name="T61" fmla="*/ 144 h 1696"/>
                <a:gd name="T62" fmla="*/ 720 w 1312"/>
                <a:gd name="T63" fmla="*/ 0 h 1696"/>
                <a:gd name="T64" fmla="*/ 768 w 1312"/>
                <a:gd name="T65" fmla="*/ 144 h 1696"/>
                <a:gd name="T66" fmla="*/ 768 w 1312"/>
                <a:gd name="T67" fmla="*/ 288 h 1696"/>
                <a:gd name="T68" fmla="*/ 960 w 1312"/>
                <a:gd name="T69" fmla="*/ 480 h 1696"/>
                <a:gd name="T70" fmla="*/ 816 w 1312"/>
                <a:gd name="T71" fmla="*/ 480 h 1696"/>
                <a:gd name="T72" fmla="*/ 720 w 1312"/>
                <a:gd name="T73" fmla="*/ 480 h 1696"/>
                <a:gd name="T74" fmla="*/ 720 w 1312"/>
                <a:gd name="T75" fmla="*/ 624 h 1696"/>
                <a:gd name="T76" fmla="*/ 816 w 1312"/>
                <a:gd name="T77" fmla="*/ 672 h 1696"/>
                <a:gd name="T78" fmla="*/ 1104 w 1312"/>
                <a:gd name="T79" fmla="*/ 912 h 1696"/>
                <a:gd name="T80" fmla="*/ 912 w 1312"/>
                <a:gd name="T81" fmla="*/ 960 h 1696"/>
                <a:gd name="T82" fmla="*/ 864 w 1312"/>
                <a:gd name="T83" fmla="*/ 864 h 1696"/>
                <a:gd name="T84" fmla="*/ 768 w 1312"/>
                <a:gd name="T85" fmla="*/ 864 h 1696"/>
                <a:gd name="T86" fmla="*/ 768 w 1312"/>
                <a:gd name="T87" fmla="*/ 1008 h 1696"/>
                <a:gd name="T88" fmla="*/ 1008 w 1312"/>
                <a:gd name="T89" fmla="*/ 1152 h 1696"/>
                <a:gd name="T90" fmla="*/ 1152 w 1312"/>
                <a:gd name="T91" fmla="*/ 1248 h 1696"/>
                <a:gd name="T92" fmla="*/ 1056 w 1312"/>
                <a:gd name="T93" fmla="*/ 1248 h 1696"/>
                <a:gd name="T94" fmla="*/ 960 w 1312"/>
                <a:gd name="T95" fmla="*/ 1248 h 1696"/>
                <a:gd name="T96" fmla="*/ 864 w 1312"/>
                <a:gd name="T97" fmla="*/ 1200 h 1696"/>
                <a:gd name="T98" fmla="*/ 816 w 1312"/>
                <a:gd name="T99" fmla="*/ 1296 h 1696"/>
                <a:gd name="T100" fmla="*/ 912 w 1312"/>
                <a:gd name="T101" fmla="*/ 1344 h 1696"/>
                <a:gd name="T102" fmla="*/ 1104 w 1312"/>
                <a:gd name="T103" fmla="*/ 1392 h 1696"/>
                <a:gd name="T104" fmla="*/ 1296 w 1312"/>
                <a:gd name="T105" fmla="*/ 1536 h 1696"/>
                <a:gd name="T106" fmla="*/ 1200 w 1312"/>
                <a:gd name="T107" fmla="*/ 1584 h 1696"/>
                <a:gd name="T108" fmla="*/ 1104 w 1312"/>
                <a:gd name="T109" fmla="*/ 1536 h 1696"/>
                <a:gd name="T110" fmla="*/ 960 w 1312"/>
                <a:gd name="T111" fmla="*/ 1440 h 1696"/>
                <a:gd name="T112" fmla="*/ 1008 w 1312"/>
                <a:gd name="T113" fmla="*/ 1584 h 1696"/>
                <a:gd name="T114" fmla="*/ 912 w 1312"/>
                <a:gd name="T115" fmla="*/ 1536 h 1696"/>
                <a:gd name="T116" fmla="*/ 864 w 1312"/>
                <a:gd name="T117" fmla="*/ 1632 h 1696"/>
                <a:gd name="T118" fmla="*/ 768 w 1312"/>
                <a:gd name="T119" fmla="*/ 1536 h 1696"/>
                <a:gd name="T120" fmla="*/ 672 w 1312"/>
                <a:gd name="T121" fmla="*/ 1680 h 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312" h="1696">
                  <a:moveTo>
                    <a:pt x="672" y="1680"/>
                  </a:moveTo>
                  <a:cubicBezTo>
                    <a:pt x="640" y="1696"/>
                    <a:pt x="616" y="1632"/>
                    <a:pt x="576" y="1632"/>
                  </a:cubicBezTo>
                  <a:cubicBezTo>
                    <a:pt x="536" y="1632"/>
                    <a:pt x="488" y="1680"/>
                    <a:pt x="432" y="1680"/>
                  </a:cubicBezTo>
                  <a:cubicBezTo>
                    <a:pt x="376" y="1680"/>
                    <a:pt x="288" y="1656"/>
                    <a:pt x="240" y="1632"/>
                  </a:cubicBezTo>
                  <a:cubicBezTo>
                    <a:pt x="192" y="1608"/>
                    <a:pt x="184" y="1584"/>
                    <a:pt x="144" y="1536"/>
                  </a:cubicBezTo>
                  <a:cubicBezTo>
                    <a:pt x="104" y="1488"/>
                    <a:pt x="0" y="1360"/>
                    <a:pt x="0" y="1344"/>
                  </a:cubicBezTo>
                  <a:cubicBezTo>
                    <a:pt x="0" y="1328"/>
                    <a:pt x="104" y="1440"/>
                    <a:pt x="144" y="1440"/>
                  </a:cubicBezTo>
                  <a:cubicBezTo>
                    <a:pt x="184" y="1440"/>
                    <a:pt x="192" y="1360"/>
                    <a:pt x="240" y="1344"/>
                  </a:cubicBezTo>
                  <a:cubicBezTo>
                    <a:pt x="288" y="1328"/>
                    <a:pt x="384" y="1360"/>
                    <a:pt x="432" y="1344"/>
                  </a:cubicBezTo>
                  <a:cubicBezTo>
                    <a:pt x="480" y="1328"/>
                    <a:pt x="528" y="1272"/>
                    <a:pt x="528" y="1248"/>
                  </a:cubicBezTo>
                  <a:cubicBezTo>
                    <a:pt x="528" y="1224"/>
                    <a:pt x="464" y="1200"/>
                    <a:pt x="432" y="1200"/>
                  </a:cubicBezTo>
                  <a:cubicBezTo>
                    <a:pt x="400" y="1200"/>
                    <a:pt x="368" y="1240"/>
                    <a:pt x="336" y="1248"/>
                  </a:cubicBezTo>
                  <a:cubicBezTo>
                    <a:pt x="304" y="1256"/>
                    <a:pt x="248" y="1264"/>
                    <a:pt x="240" y="1248"/>
                  </a:cubicBezTo>
                  <a:cubicBezTo>
                    <a:pt x="232" y="1232"/>
                    <a:pt x="264" y="1176"/>
                    <a:pt x="288" y="1152"/>
                  </a:cubicBezTo>
                  <a:cubicBezTo>
                    <a:pt x="312" y="1128"/>
                    <a:pt x="352" y="1144"/>
                    <a:pt x="384" y="1104"/>
                  </a:cubicBezTo>
                  <a:cubicBezTo>
                    <a:pt x="416" y="1064"/>
                    <a:pt x="480" y="936"/>
                    <a:pt x="480" y="912"/>
                  </a:cubicBezTo>
                  <a:cubicBezTo>
                    <a:pt x="480" y="888"/>
                    <a:pt x="416" y="944"/>
                    <a:pt x="384" y="960"/>
                  </a:cubicBezTo>
                  <a:cubicBezTo>
                    <a:pt x="352" y="976"/>
                    <a:pt x="328" y="1000"/>
                    <a:pt x="288" y="1008"/>
                  </a:cubicBezTo>
                  <a:cubicBezTo>
                    <a:pt x="248" y="1016"/>
                    <a:pt x="168" y="1024"/>
                    <a:pt x="144" y="1008"/>
                  </a:cubicBezTo>
                  <a:cubicBezTo>
                    <a:pt x="120" y="992"/>
                    <a:pt x="112" y="944"/>
                    <a:pt x="144" y="912"/>
                  </a:cubicBezTo>
                  <a:cubicBezTo>
                    <a:pt x="176" y="880"/>
                    <a:pt x="288" y="840"/>
                    <a:pt x="336" y="816"/>
                  </a:cubicBezTo>
                  <a:cubicBezTo>
                    <a:pt x="384" y="792"/>
                    <a:pt x="400" y="792"/>
                    <a:pt x="432" y="768"/>
                  </a:cubicBezTo>
                  <a:cubicBezTo>
                    <a:pt x="464" y="744"/>
                    <a:pt x="504" y="704"/>
                    <a:pt x="528" y="672"/>
                  </a:cubicBezTo>
                  <a:cubicBezTo>
                    <a:pt x="552" y="640"/>
                    <a:pt x="560" y="608"/>
                    <a:pt x="576" y="576"/>
                  </a:cubicBezTo>
                  <a:cubicBezTo>
                    <a:pt x="592" y="544"/>
                    <a:pt x="640" y="480"/>
                    <a:pt x="624" y="480"/>
                  </a:cubicBezTo>
                  <a:cubicBezTo>
                    <a:pt x="608" y="480"/>
                    <a:pt x="520" y="560"/>
                    <a:pt x="480" y="576"/>
                  </a:cubicBezTo>
                  <a:cubicBezTo>
                    <a:pt x="440" y="592"/>
                    <a:pt x="384" y="592"/>
                    <a:pt x="384" y="576"/>
                  </a:cubicBezTo>
                  <a:cubicBezTo>
                    <a:pt x="384" y="560"/>
                    <a:pt x="448" y="512"/>
                    <a:pt x="480" y="480"/>
                  </a:cubicBezTo>
                  <a:cubicBezTo>
                    <a:pt x="512" y="448"/>
                    <a:pt x="560" y="432"/>
                    <a:pt x="576" y="384"/>
                  </a:cubicBezTo>
                  <a:cubicBezTo>
                    <a:pt x="592" y="336"/>
                    <a:pt x="560" y="232"/>
                    <a:pt x="576" y="192"/>
                  </a:cubicBezTo>
                  <a:cubicBezTo>
                    <a:pt x="592" y="152"/>
                    <a:pt x="648" y="176"/>
                    <a:pt x="672" y="144"/>
                  </a:cubicBezTo>
                  <a:cubicBezTo>
                    <a:pt x="696" y="112"/>
                    <a:pt x="704" y="0"/>
                    <a:pt x="720" y="0"/>
                  </a:cubicBezTo>
                  <a:cubicBezTo>
                    <a:pt x="736" y="0"/>
                    <a:pt x="760" y="96"/>
                    <a:pt x="768" y="144"/>
                  </a:cubicBezTo>
                  <a:cubicBezTo>
                    <a:pt x="776" y="192"/>
                    <a:pt x="736" y="232"/>
                    <a:pt x="768" y="288"/>
                  </a:cubicBezTo>
                  <a:cubicBezTo>
                    <a:pt x="800" y="344"/>
                    <a:pt x="952" y="448"/>
                    <a:pt x="960" y="480"/>
                  </a:cubicBezTo>
                  <a:cubicBezTo>
                    <a:pt x="968" y="512"/>
                    <a:pt x="856" y="480"/>
                    <a:pt x="816" y="480"/>
                  </a:cubicBezTo>
                  <a:cubicBezTo>
                    <a:pt x="776" y="480"/>
                    <a:pt x="736" y="456"/>
                    <a:pt x="720" y="480"/>
                  </a:cubicBezTo>
                  <a:cubicBezTo>
                    <a:pt x="704" y="504"/>
                    <a:pt x="704" y="592"/>
                    <a:pt x="720" y="624"/>
                  </a:cubicBezTo>
                  <a:cubicBezTo>
                    <a:pt x="736" y="656"/>
                    <a:pt x="752" y="624"/>
                    <a:pt x="816" y="672"/>
                  </a:cubicBezTo>
                  <a:cubicBezTo>
                    <a:pt x="880" y="720"/>
                    <a:pt x="1088" y="864"/>
                    <a:pt x="1104" y="912"/>
                  </a:cubicBezTo>
                  <a:cubicBezTo>
                    <a:pt x="1120" y="960"/>
                    <a:pt x="952" y="968"/>
                    <a:pt x="912" y="960"/>
                  </a:cubicBezTo>
                  <a:cubicBezTo>
                    <a:pt x="872" y="952"/>
                    <a:pt x="888" y="880"/>
                    <a:pt x="864" y="864"/>
                  </a:cubicBezTo>
                  <a:cubicBezTo>
                    <a:pt x="840" y="848"/>
                    <a:pt x="784" y="840"/>
                    <a:pt x="768" y="864"/>
                  </a:cubicBezTo>
                  <a:cubicBezTo>
                    <a:pt x="752" y="888"/>
                    <a:pt x="728" y="960"/>
                    <a:pt x="768" y="1008"/>
                  </a:cubicBezTo>
                  <a:cubicBezTo>
                    <a:pt x="808" y="1056"/>
                    <a:pt x="944" y="1112"/>
                    <a:pt x="1008" y="1152"/>
                  </a:cubicBezTo>
                  <a:cubicBezTo>
                    <a:pt x="1072" y="1192"/>
                    <a:pt x="1144" y="1232"/>
                    <a:pt x="1152" y="1248"/>
                  </a:cubicBezTo>
                  <a:cubicBezTo>
                    <a:pt x="1160" y="1264"/>
                    <a:pt x="1088" y="1248"/>
                    <a:pt x="1056" y="1248"/>
                  </a:cubicBezTo>
                  <a:cubicBezTo>
                    <a:pt x="1024" y="1248"/>
                    <a:pt x="992" y="1256"/>
                    <a:pt x="960" y="1248"/>
                  </a:cubicBezTo>
                  <a:cubicBezTo>
                    <a:pt x="928" y="1240"/>
                    <a:pt x="888" y="1192"/>
                    <a:pt x="864" y="1200"/>
                  </a:cubicBezTo>
                  <a:cubicBezTo>
                    <a:pt x="840" y="1208"/>
                    <a:pt x="808" y="1272"/>
                    <a:pt x="816" y="1296"/>
                  </a:cubicBezTo>
                  <a:cubicBezTo>
                    <a:pt x="824" y="1320"/>
                    <a:pt x="864" y="1328"/>
                    <a:pt x="912" y="1344"/>
                  </a:cubicBezTo>
                  <a:cubicBezTo>
                    <a:pt x="960" y="1360"/>
                    <a:pt x="1040" y="1360"/>
                    <a:pt x="1104" y="1392"/>
                  </a:cubicBezTo>
                  <a:cubicBezTo>
                    <a:pt x="1168" y="1424"/>
                    <a:pt x="1280" y="1504"/>
                    <a:pt x="1296" y="1536"/>
                  </a:cubicBezTo>
                  <a:cubicBezTo>
                    <a:pt x="1312" y="1568"/>
                    <a:pt x="1232" y="1584"/>
                    <a:pt x="1200" y="1584"/>
                  </a:cubicBezTo>
                  <a:cubicBezTo>
                    <a:pt x="1168" y="1584"/>
                    <a:pt x="1144" y="1560"/>
                    <a:pt x="1104" y="1536"/>
                  </a:cubicBezTo>
                  <a:cubicBezTo>
                    <a:pt x="1064" y="1512"/>
                    <a:pt x="976" y="1432"/>
                    <a:pt x="960" y="1440"/>
                  </a:cubicBezTo>
                  <a:cubicBezTo>
                    <a:pt x="944" y="1448"/>
                    <a:pt x="1016" y="1568"/>
                    <a:pt x="1008" y="1584"/>
                  </a:cubicBezTo>
                  <a:cubicBezTo>
                    <a:pt x="1000" y="1600"/>
                    <a:pt x="936" y="1528"/>
                    <a:pt x="912" y="1536"/>
                  </a:cubicBezTo>
                  <a:cubicBezTo>
                    <a:pt x="888" y="1544"/>
                    <a:pt x="888" y="1632"/>
                    <a:pt x="864" y="1632"/>
                  </a:cubicBezTo>
                  <a:cubicBezTo>
                    <a:pt x="840" y="1632"/>
                    <a:pt x="800" y="1528"/>
                    <a:pt x="768" y="1536"/>
                  </a:cubicBezTo>
                  <a:cubicBezTo>
                    <a:pt x="736" y="1544"/>
                    <a:pt x="704" y="1664"/>
                    <a:pt x="672" y="168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rgbClr val="339933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7208" name="Freeform 40"/>
          <p:cNvSpPr/>
          <p:nvPr/>
        </p:nvSpPr>
        <p:spPr>
          <a:xfrm>
            <a:off x="228600" y="4191000"/>
            <a:ext cx="3429000" cy="21336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0" t="0" r="0" b="0"/>
            <a:pathLst>
              <a:path w="2112" h="1200">
                <a:moveTo>
                  <a:pt x="2064" y="0"/>
                </a:moveTo>
                <a:lnTo>
                  <a:pt x="0" y="1200"/>
                </a:lnTo>
                <a:lnTo>
                  <a:pt x="2112" y="1200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7218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3513" y="3614738"/>
            <a:ext cx="2743200" cy="1927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07" name="Freeform 39"/>
          <p:cNvSpPr/>
          <p:nvPr/>
        </p:nvSpPr>
        <p:spPr>
          <a:xfrm>
            <a:off x="4538663" y="4800600"/>
            <a:ext cx="4419600" cy="15240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2147483647"/>
              </a:cxn>
              <a:cxn ang="0">
                <a:pos x="2147483647" y="1814512500"/>
              </a:cxn>
              <a:cxn ang="0">
                <a:pos x="2147483647" y="0"/>
              </a:cxn>
            </a:cxnLst>
            <a:rect l="0" t="0" r="0" b="0"/>
            <a:pathLst>
              <a:path w="2784" h="960">
                <a:moveTo>
                  <a:pt x="1392" y="0"/>
                </a:moveTo>
                <a:lnTo>
                  <a:pt x="0" y="960"/>
                </a:lnTo>
                <a:lnTo>
                  <a:pt x="2784" y="720"/>
                </a:lnTo>
                <a:lnTo>
                  <a:pt x="1392" y="0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Text Box 7"/>
          <p:cNvSpPr txBox="1"/>
          <p:nvPr/>
        </p:nvSpPr>
        <p:spPr>
          <a:xfrm>
            <a:off x="152400" y="1173163"/>
            <a:ext cx="2590800" cy="5794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Cọc ngắm: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536" name="Text Box 168"/>
          <p:cNvSpPr txBox="1"/>
          <p:nvPr/>
        </p:nvSpPr>
        <p:spPr>
          <a:xfrm>
            <a:off x="2667000" y="1219200"/>
            <a:ext cx="5791200" cy="5191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để ngắm ba điểm thẳng h</a:t>
            </a:r>
            <a:r>
              <a:rPr lang="vi-V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.</a:t>
            </a:r>
            <a:endParaRPr lang="vi-VN" altLang="en-US" sz="28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8548" name="Group 180"/>
          <p:cNvGrpSpPr/>
          <p:nvPr/>
        </p:nvGrpSpPr>
        <p:grpSpPr>
          <a:xfrm>
            <a:off x="201613" y="2187575"/>
            <a:ext cx="2686050" cy="4365625"/>
            <a:chOff x="127" y="1138"/>
            <a:chExt cx="1692" cy="2750"/>
          </a:xfrm>
        </p:grpSpPr>
        <p:grpSp>
          <p:nvGrpSpPr>
            <p:cNvPr id="3123" name="Group 166"/>
            <p:cNvGrpSpPr/>
            <p:nvPr/>
          </p:nvGrpSpPr>
          <p:grpSpPr>
            <a:xfrm>
              <a:off x="127" y="1138"/>
              <a:ext cx="1692" cy="2750"/>
              <a:chOff x="127" y="1138"/>
              <a:chExt cx="1692" cy="2750"/>
            </a:xfrm>
          </p:grpSpPr>
          <p:grpSp>
            <p:nvGrpSpPr>
              <p:cNvPr id="3129" name="Group 8"/>
              <p:cNvGrpSpPr/>
              <p:nvPr/>
            </p:nvGrpSpPr>
            <p:grpSpPr>
              <a:xfrm>
                <a:off x="421" y="1138"/>
                <a:ext cx="1161" cy="2750"/>
                <a:chOff x="1003" y="1200"/>
                <a:chExt cx="365" cy="868"/>
              </a:xfrm>
            </p:grpSpPr>
            <p:sp>
              <p:nvSpPr>
                <p:cNvPr id="3138" name="Rectangle 9" descr="Dark downward diagonal"/>
                <p:cNvSpPr/>
                <p:nvPr/>
              </p:nvSpPr>
              <p:spPr>
                <a:xfrm>
                  <a:off x="1133" y="1200"/>
                  <a:ext cx="96" cy="861"/>
                </a:xfrm>
                <a:prstGeom prst="rect">
                  <a:avLst/>
                </a:prstGeom>
                <a:pattFill prst="dkDnDiag">
                  <a:fgClr>
                    <a:srgbClr val="3333CC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139" name="Rectangle 10"/>
                <p:cNvSpPr/>
                <p:nvPr/>
              </p:nvSpPr>
              <p:spPr>
                <a:xfrm>
                  <a:off x="1003" y="2016"/>
                  <a:ext cx="365" cy="52"/>
                </a:xfrm>
                <a:prstGeom prst="rect">
                  <a:avLst/>
                </a:prstGeom>
                <a:solidFill>
                  <a:srgbClr val="3333CC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30" name="Rectangle 12" descr="30%"/>
              <p:cNvSpPr/>
              <p:nvPr/>
            </p:nvSpPr>
            <p:spPr>
              <a:xfrm>
                <a:off x="127" y="1418"/>
                <a:ext cx="1680" cy="216"/>
              </a:xfrm>
              <a:prstGeom prst="rect">
                <a:avLst/>
              </a:prstGeom>
              <a:pattFill prst="pct30">
                <a:fgClr>
                  <a:srgbClr val="FF9933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131" name="Oval 19"/>
              <p:cNvSpPr/>
              <p:nvPr/>
            </p:nvSpPr>
            <p:spPr>
              <a:xfrm>
                <a:off x="927" y="1458"/>
                <a:ext cx="99" cy="11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3132" name="Group 156"/>
              <p:cNvGrpSpPr/>
              <p:nvPr/>
            </p:nvGrpSpPr>
            <p:grpSpPr>
              <a:xfrm>
                <a:off x="1711" y="1392"/>
                <a:ext cx="108" cy="144"/>
                <a:chOff x="3779" y="3408"/>
                <a:chExt cx="109" cy="240"/>
              </a:xfrm>
            </p:grpSpPr>
            <p:sp>
              <p:nvSpPr>
                <p:cNvPr id="3136" name="Oval 17"/>
                <p:cNvSpPr/>
                <p:nvPr/>
              </p:nvSpPr>
              <p:spPr>
                <a:xfrm>
                  <a:off x="3807" y="3408"/>
                  <a:ext cx="81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137" name="Line 155"/>
                <p:cNvSpPr/>
                <p:nvPr/>
              </p:nvSpPr>
              <p:spPr>
                <a:xfrm flipH="1">
                  <a:off x="3779" y="3504"/>
                  <a:ext cx="48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133" name="Group 157"/>
              <p:cNvGrpSpPr/>
              <p:nvPr/>
            </p:nvGrpSpPr>
            <p:grpSpPr>
              <a:xfrm>
                <a:off x="218" y="1396"/>
                <a:ext cx="108" cy="144"/>
                <a:chOff x="3779" y="3408"/>
                <a:chExt cx="109" cy="240"/>
              </a:xfrm>
            </p:grpSpPr>
            <p:sp>
              <p:nvSpPr>
                <p:cNvPr id="3134" name="Oval 158"/>
                <p:cNvSpPr/>
                <p:nvPr/>
              </p:nvSpPr>
              <p:spPr>
                <a:xfrm>
                  <a:off x="3807" y="3408"/>
                  <a:ext cx="81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135" name="Line 159"/>
                <p:cNvSpPr/>
                <p:nvPr/>
              </p:nvSpPr>
              <p:spPr>
                <a:xfrm flipH="1">
                  <a:off x="3779" y="3504"/>
                  <a:ext cx="48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3124" name="Group 174"/>
            <p:cNvGrpSpPr/>
            <p:nvPr/>
          </p:nvGrpSpPr>
          <p:grpSpPr>
            <a:xfrm>
              <a:off x="948" y="1500"/>
              <a:ext cx="48" cy="1740"/>
              <a:chOff x="948" y="1500"/>
              <a:chExt cx="48" cy="1740"/>
            </a:xfrm>
          </p:grpSpPr>
          <p:sp>
            <p:nvSpPr>
              <p:cNvPr id="3125" name="Line 169"/>
              <p:cNvSpPr/>
              <p:nvPr/>
            </p:nvSpPr>
            <p:spPr>
              <a:xfrm>
                <a:off x="972" y="1500"/>
                <a:ext cx="0" cy="1536"/>
              </a:xfrm>
              <a:prstGeom prst="line">
                <a:avLst/>
              </a:prstGeom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3126" name="Group 173"/>
              <p:cNvGrpSpPr/>
              <p:nvPr/>
            </p:nvGrpSpPr>
            <p:grpSpPr>
              <a:xfrm>
                <a:off x="948" y="3024"/>
                <a:ext cx="48" cy="216"/>
                <a:chOff x="948" y="3024"/>
                <a:chExt cx="48" cy="216"/>
              </a:xfrm>
            </p:grpSpPr>
            <p:sp>
              <p:nvSpPr>
                <p:cNvPr id="3127" name="Rectangle 170"/>
                <p:cNvSpPr/>
                <p:nvPr/>
              </p:nvSpPr>
              <p:spPr>
                <a:xfrm rot="10800000">
                  <a:off x="948" y="3024"/>
                  <a:ext cx="48" cy="129"/>
                </a:xfrm>
                <a:prstGeom prst="rect">
                  <a:avLst/>
                </a:prstGeom>
                <a:gradFill rotWithShape="1">
                  <a:gsLst>
                    <a:gs pos="0">
                      <a:srgbClr val="663300"/>
                    </a:gs>
                    <a:gs pos="100000">
                      <a:schemeClr val="bg1"/>
                    </a:gs>
                  </a:gsLst>
                  <a:lin ang="5400000" scaled="1"/>
                  <a:tileRect/>
                </a:gra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128" name="AutoShape 171"/>
                <p:cNvSpPr/>
                <p:nvPr/>
              </p:nvSpPr>
              <p:spPr>
                <a:xfrm rot="10800000">
                  <a:off x="948" y="3154"/>
                  <a:ext cx="48" cy="86"/>
                </a:xfrm>
                <a:prstGeom prst="triangle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663300"/>
                    </a:gs>
                    <a:gs pos="100000">
                      <a:schemeClr val="bg1"/>
                    </a:gs>
                  </a:gsLst>
                  <a:lin ang="5400000" scaled="1"/>
                  <a:tileRect/>
                </a:gra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8554" name="Group 186"/>
          <p:cNvGrpSpPr/>
          <p:nvPr/>
        </p:nvGrpSpPr>
        <p:grpSpPr>
          <a:xfrm>
            <a:off x="3276600" y="2084388"/>
            <a:ext cx="5562600" cy="4545012"/>
            <a:chOff x="2064" y="1121"/>
            <a:chExt cx="3504" cy="2863"/>
          </a:xfrm>
        </p:grpSpPr>
        <p:sp>
          <p:nvSpPr>
            <p:cNvPr id="3081" name="Line 48"/>
            <p:cNvSpPr/>
            <p:nvPr/>
          </p:nvSpPr>
          <p:spPr>
            <a:xfrm flipV="1">
              <a:off x="2399" y="1847"/>
              <a:ext cx="2345" cy="107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82" name="Line 49"/>
            <p:cNvSpPr/>
            <p:nvPr/>
          </p:nvSpPr>
          <p:spPr>
            <a:xfrm>
              <a:off x="2209" y="3685"/>
              <a:ext cx="3359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083" name="Group 142"/>
            <p:cNvGrpSpPr/>
            <p:nvPr/>
          </p:nvGrpSpPr>
          <p:grpSpPr>
            <a:xfrm>
              <a:off x="4301" y="1121"/>
              <a:ext cx="1000" cy="2558"/>
              <a:chOff x="4264" y="1950"/>
              <a:chExt cx="758" cy="1938"/>
            </a:xfrm>
          </p:grpSpPr>
          <p:sp>
            <p:nvSpPr>
              <p:cNvPr id="3100" name="Rectangle 50"/>
              <p:cNvSpPr/>
              <p:nvPr/>
            </p:nvSpPr>
            <p:spPr>
              <a:xfrm>
                <a:off x="4368" y="3792"/>
                <a:ext cx="576" cy="96"/>
              </a:xfrm>
              <a:prstGeom prst="rect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101" name="Freeform 119" descr="Horizontal brick"/>
              <p:cNvSpPr/>
              <p:nvPr/>
            </p:nvSpPr>
            <p:spPr>
              <a:xfrm>
                <a:off x="4503" y="2500"/>
                <a:ext cx="288" cy="1344"/>
              </a:xfrm>
              <a:custGeom>
                <a:avLst/>
                <a:gdLst/>
                <a:ahLst/>
                <a:cxnLst>
                  <a:cxn ang="0">
                    <a:pos x="0" y="855"/>
                  </a:cxn>
                  <a:cxn ang="0">
                    <a:pos x="34" y="0"/>
                  </a:cxn>
                  <a:cxn ang="0">
                    <a:pos x="68" y="0"/>
                  </a:cxn>
                  <a:cxn ang="0">
                    <a:pos x="108" y="816"/>
                  </a:cxn>
                  <a:cxn ang="0">
                    <a:pos x="0" y="816"/>
                  </a:cxn>
                </a:cxnLst>
                <a:rect l="0" t="0" r="0" b="0"/>
                <a:pathLst>
                  <a:path w="768" h="2112">
                    <a:moveTo>
                      <a:pt x="0" y="2112"/>
                    </a:moveTo>
                    <a:lnTo>
                      <a:pt x="240" y="0"/>
                    </a:lnTo>
                    <a:lnTo>
                      <a:pt x="480" y="0"/>
                    </a:lnTo>
                    <a:lnTo>
                      <a:pt x="768" y="2016"/>
                    </a:lnTo>
                    <a:lnTo>
                      <a:pt x="0" y="2016"/>
                    </a:lnTo>
                  </a:path>
                </a:pathLst>
              </a:custGeom>
              <a:pattFill prst="horzBrick">
                <a:fgClr>
                  <a:srgbClr val="FF9999">
                    <a:alpha val="100000"/>
                  </a:srgbClr>
                </a:fgClr>
                <a:bgClr>
                  <a:schemeClr val="bg1">
                    <a:alpha val="100000"/>
                  </a:schemeClr>
                </a:bgClr>
              </a:pattFill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102" name="Group 127"/>
              <p:cNvGrpSpPr/>
              <p:nvPr/>
            </p:nvGrpSpPr>
            <p:grpSpPr>
              <a:xfrm>
                <a:off x="4264" y="2299"/>
                <a:ext cx="360" cy="357"/>
                <a:chOff x="4264" y="2299"/>
                <a:chExt cx="360" cy="357"/>
              </a:xfrm>
            </p:grpSpPr>
            <p:sp>
              <p:nvSpPr>
                <p:cNvPr id="3117" name="Freeform 121"/>
                <p:cNvSpPr/>
                <p:nvPr/>
              </p:nvSpPr>
              <p:spPr>
                <a:xfrm>
                  <a:off x="4512" y="2400"/>
                  <a:ext cx="112" cy="144"/>
                </a:xfrm>
                <a:custGeom>
                  <a:avLst/>
                  <a:gdLst/>
                  <a:ahLst/>
                  <a:cxnLst>
                    <a:cxn ang="0">
                      <a:pos x="16" y="144"/>
                    </a:cxn>
                    <a:cxn ang="0">
                      <a:pos x="16" y="48"/>
                    </a:cxn>
                    <a:cxn ang="0">
                      <a:pos x="112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8" name="Freeform 122"/>
                <p:cNvSpPr/>
                <p:nvPr/>
              </p:nvSpPr>
              <p:spPr>
                <a:xfrm rot="-3679383">
                  <a:off x="4424" y="2490"/>
                  <a:ext cx="80" cy="112"/>
                </a:xfrm>
                <a:custGeom>
                  <a:avLst/>
                  <a:gdLst/>
                  <a:ahLst/>
                  <a:cxnLst>
                    <a:cxn ang="0">
                      <a:pos x="8" y="87"/>
                    </a:cxn>
                    <a:cxn ang="0">
                      <a:pos x="8" y="29"/>
                    </a:cxn>
                    <a:cxn ang="0">
                      <a:pos x="57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9" name="Freeform 123"/>
                <p:cNvSpPr/>
                <p:nvPr/>
              </p:nvSpPr>
              <p:spPr>
                <a:xfrm rot="-1882252">
                  <a:off x="4319" y="2471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0" name="Freeform 124"/>
                <p:cNvSpPr/>
                <p:nvPr/>
              </p:nvSpPr>
              <p:spPr>
                <a:xfrm rot="-200956">
                  <a:off x="4264" y="2364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1" name="Freeform 125"/>
                <p:cNvSpPr/>
                <p:nvPr/>
              </p:nvSpPr>
              <p:spPr>
                <a:xfrm rot="-200956">
                  <a:off x="4377" y="2313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Freeform 126"/>
                <p:cNvSpPr/>
                <p:nvPr/>
              </p:nvSpPr>
              <p:spPr>
                <a:xfrm rot="2101212">
                  <a:off x="4482" y="2299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3" name="Group 128"/>
              <p:cNvGrpSpPr/>
              <p:nvPr/>
            </p:nvGrpSpPr>
            <p:grpSpPr>
              <a:xfrm rot="7674198">
                <a:off x="4663" y="2200"/>
                <a:ext cx="360" cy="357"/>
                <a:chOff x="4264" y="2299"/>
                <a:chExt cx="360" cy="357"/>
              </a:xfrm>
            </p:grpSpPr>
            <p:sp>
              <p:nvSpPr>
                <p:cNvPr id="3111" name="Freeform 129"/>
                <p:cNvSpPr/>
                <p:nvPr/>
              </p:nvSpPr>
              <p:spPr>
                <a:xfrm>
                  <a:off x="4512" y="2400"/>
                  <a:ext cx="112" cy="144"/>
                </a:xfrm>
                <a:custGeom>
                  <a:avLst/>
                  <a:gdLst/>
                  <a:ahLst/>
                  <a:cxnLst>
                    <a:cxn ang="0">
                      <a:pos x="16" y="144"/>
                    </a:cxn>
                    <a:cxn ang="0">
                      <a:pos x="16" y="48"/>
                    </a:cxn>
                    <a:cxn ang="0">
                      <a:pos x="112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2" name="Freeform 130"/>
                <p:cNvSpPr/>
                <p:nvPr/>
              </p:nvSpPr>
              <p:spPr>
                <a:xfrm rot="-3679383">
                  <a:off x="4424" y="2490"/>
                  <a:ext cx="80" cy="112"/>
                </a:xfrm>
                <a:custGeom>
                  <a:avLst/>
                  <a:gdLst/>
                  <a:ahLst/>
                  <a:cxnLst>
                    <a:cxn ang="0">
                      <a:pos x="8" y="87"/>
                    </a:cxn>
                    <a:cxn ang="0">
                      <a:pos x="8" y="29"/>
                    </a:cxn>
                    <a:cxn ang="0">
                      <a:pos x="57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" name="Freeform 131"/>
                <p:cNvSpPr/>
                <p:nvPr/>
              </p:nvSpPr>
              <p:spPr>
                <a:xfrm rot="-1882252">
                  <a:off x="4319" y="2471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" name="Freeform 132"/>
                <p:cNvSpPr/>
                <p:nvPr/>
              </p:nvSpPr>
              <p:spPr>
                <a:xfrm rot="-200956">
                  <a:off x="4264" y="2364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5" name="Freeform 133"/>
                <p:cNvSpPr/>
                <p:nvPr/>
              </p:nvSpPr>
              <p:spPr>
                <a:xfrm rot="-200956">
                  <a:off x="4377" y="2313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" name="Freeform 134"/>
                <p:cNvSpPr/>
                <p:nvPr/>
              </p:nvSpPr>
              <p:spPr>
                <a:xfrm rot="2101212">
                  <a:off x="4482" y="2299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4" name="Group 135"/>
              <p:cNvGrpSpPr/>
              <p:nvPr/>
            </p:nvGrpSpPr>
            <p:grpSpPr>
              <a:xfrm rot="2904317">
                <a:off x="4366" y="1951"/>
                <a:ext cx="360" cy="357"/>
                <a:chOff x="4264" y="2299"/>
                <a:chExt cx="360" cy="357"/>
              </a:xfrm>
            </p:grpSpPr>
            <p:sp>
              <p:nvSpPr>
                <p:cNvPr id="3105" name="Freeform 136"/>
                <p:cNvSpPr/>
                <p:nvPr/>
              </p:nvSpPr>
              <p:spPr>
                <a:xfrm>
                  <a:off x="4512" y="2400"/>
                  <a:ext cx="112" cy="144"/>
                </a:xfrm>
                <a:custGeom>
                  <a:avLst/>
                  <a:gdLst/>
                  <a:ahLst/>
                  <a:cxnLst>
                    <a:cxn ang="0">
                      <a:pos x="16" y="144"/>
                    </a:cxn>
                    <a:cxn ang="0">
                      <a:pos x="16" y="48"/>
                    </a:cxn>
                    <a:cxn ang="0">
                      <a:pos x="112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6" name="Freeform 137"/>
                <p:cNvSpPr/>
                <p:nvPr/>
              </p:nvSpPr>
              <p:spPr>
                <a:xfrm rot="-3679383">
                  <a:off x="4424" y="2490"/>
                  <a:ext cx="80" cy="112"/>
                </a:xfrm>
                <a:custGeom>
                  <a:avLst/>
                  <a:gdLst/>
                  <a:ahLst/>
                  <a:cxnLst>
                    <a:cxn ang="0">
                      <a:pos x="8" y="87"/>
                    </a:cxn>
                    <a:cxn ang="0">
                      <a:pos x="8" y="29"/>
                    </a:cxn>
                    <a:cxn ang="0">
                      <a:pos x="57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" name="Freeform 138"/>
                <p:cNvSpPr/>
                <p:nvPr/>
              </p:nvSpPr>
              <p:spPr>
                <a:xfrm rot="-1882252">
                  <a:off x="4319" y="2471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8" name="Freeform 139"/>
                <p:cNvSpPr/>
                <p:nvPr/>
              </p:nvSpPr>
              <p:spPr>
                <a:xfrm rot="-200956">
                  <a:off x="4264" y="2364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" name="Freeform 140"/>
                <p:cNvSpPr/>
                <p:nvPr/>
              </p:nvSpPr>
              <p:spPr>
                <a:xfrm rot="-200956">
                  <a:off x="4377" y="2313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" name="Freeform 141"/>
                <p:cNvSpPr/>
                <p:nvPr/>
              </p:nvSpPr>
              <p:spPr>
                <a:xfrm rot="2101212">
                  <a:off x="4482" y="2299"/>
                  <a:ext cx="87" cy="185"/>
                </a:xfrm>
                <a:custGeom>
                  <a:avLst/>
                  <a:gdLst/>
                  <a:ahLst/>
                  <a:cxnLst>
                    <a:cxn ang="0">
                      <a:pos x="9" y="238"/>
                    </a:cxn>
                    <a:cxn ang="0">
                      <a:pos x="9" y="80"/>
                    </a:cxn>
                    <a:cxn ang="0">
                      <a:pos x="68" y="0"/>
                    </a:cxn>
                  </a:cxnLst>
                  <a:rect l="0" t="0" r="0" b="0"/>
                  <a:pathLst>
                    <a:path w="112" h="144">
                      <a:moveTo>
                        <a:pt x="16" y="144"/>
                      </a:moveTo>
                      <a:cubicBezTo>
                        <a:pt x="8" y="108"/>
                        <a:pt x="0" y="72"/>
                        <a:pt x="16" y="48"/>
                      </a:cubicBezTo>
                      <a:cubicBezTo>
                        <a:pt x="32" y="24"/>
                        <a:pt x="72" y="12"/>
                        <a:pt x="112" y="0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tx1">
                      <a:alpha val="100000"/>
                    </a:schemeClr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084" name="Rectangle 145" descr="Dashed upward diagonal"/>
            <p:cNvSpPr/>
            <p:nvPr/>
          </p:nvSpPr>
          <p:spPr>
            <a:xfrm>
              <a:off x="2209" y="3731"/>
              <a:ext cx="3359" cy="253"/>
            </a:xfrm>
            <a:prstGeom prst="rect">
              <a:avLst/>
            </a:prstGeom>
            <a:pattFill prst="dashUpDiag">
              <a:fgClr>
                <a:srgbClr val="A50021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3085" name="Group 185"/>
            <p:cNvGrpSpPr/>
            <p:nvPr/>
          </p:nvGrpSpPr>
          <p:grpSpPr>
            <a:xfrm>
              <a:off x="2064" y="2607"/>
              <a:ext cx="1032" cy="1105"/>
              <a:chOff x="2064" y="2607"/>
              <a:chExt cx="1032" cy="1105"/>
            </a:xfrm>
          </p:grpSpPr>
          <p:grpSp>
            <p:nvGrpSpPr>
              <p:cNvPr id="3086" name="Group 32"/>
              <p:cNvGrpSpPr/>
              <p:nvPr/>
            </p:nvGrpSpPr>
            <p:grpSpPr>
              <a:xfrm>
                <a:off x="2519" y="2607"/>
                <a:ext cx="482" cy="1078"/>
                <a:chOff x="1003" y="1200"/>
                <a:chExt cx="365" cy="868"/>
              </a:xfrm>
            </p:grpSpPr>
            <p:sp>
              <p:nvSpPr>
                <p:cNvPr id="3098" name="Rectangle 33" descr="Dark downward diagonal"/>
                <p:cNvSpPr/>
                <p:nvPr/>
              </p:nvSpPr>
              <p:spPr>
                <a:xfrm>
                  <a:off x="1133" y="1200"/>
                  <a:ext cx="96" cy="861"/>
                </a:xfrm>
                <a:prstGeom prst="rect">
                  <a:avLst/>
                </a:prstGeom>
                <a:pattFill prst="dkDnDiag">
                  <a:fgClr>
                    <a:srgbClr val="3333CC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099" name="Rectangle 34"/>
                <p:cNvSpPr/>
                <p:nvPr/>
              </p:nvSpPr>
              <p:spPr>
                <a:xfrm>
                  <a:off x="1003" y="2016"/>
                  <a:ext cx="365" cy="52"/>
                </a:xfrm>
                <a:prstGeom prst="rect">
                  <a:avLst/>
                </a:prstGeom>
                <a:solidFill>
                  <a:srgbClr val="3333CC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087" name="Group 47"/>
              <p:cNvGrpSpPr/>
              <p:nvPr/>
            </p:nvGrpSpPr>
            <p:grpSpPr>
              <a:xfrm rot="-1405722">
                <a:off x="2399" y="2728"/>
                <a:ext cx="697" cy="84"/>
                <a:chOff x="2976" y="1567"/>
                <a:chExt cx="528" cy="64"/>
              </a:xfrm>
            </p:grpSpPr>
            <p:sp>
              <p:nvSpPr>
                <p:cNvPr id="3094" name="Rectangle 35" descr="30%"/>
                <p:cNvSpPr/>
                <p:nvPr/>
              </p:nvSpPr>
              <p:spPr>
                <a:xfrm>
                  <a:off x="2976" y="1567"/>
                  <a:ext cx="528" cy="64"/>
                </a:xfrm>
                <a:prstGeom prst="rect">
                  <a:avLst/>
                </a:prstGeom>
                <a:pattFill prst="pct30">
                  <a:fgClr>
                    <a:srgbClr val="FF9933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095" name="Oval 36"/>
                <p:cNvSpPr/>
                <p:nvPr/>
              </p:nvSpPr>
              <p:spPr>
                <a:xfrm>
                  <a:off x="3457" y="1582"/>
                  <a:ext cx="31" cy="3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096" name="Oval 37"/>
                <p:cNvSpPr/>
                <p:nvPr/>
              </p:nvSpPr>
              <p:spPr>
                <a:xfrm>
                  <a:off x="2999" y="1582"/>
                  <a:ext cx="31" cy="3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097" name="Oval 38"/>
                <p:cNvSpPr/>
                <p:nvPr/>
              </p:nvSpPr>
              <p:spPr>
                <a:xfrm>
                  <a:off x="3227" y="1579"/>
                  <a:ext cx="31" cy="35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3088" name="Picture 14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-337573">
                <a:off x="2064" y="2923"/>
                <a:ext cx="376" cy="78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3089" name="Group 175"/>
              <p:cNvGrpSpPr/>
              <p:nvPr/>
            </p:nvGrpSpPr>
            <p:grpSpPr>
              <a:xfrm>
                <a:off x="2723" y="2723"/>
                <a:ext cx="48" cy="732"/>
                <a:chOff x="948" y="1500"/>
                <a:chExt cx="48" cy="1740"/>
              </a:xfrm>
            </p:grpSpPr>
            <p:sp>
              <p:nvSpPr>
                <p:cNvPr id="3090" name="Line 176"/>
                <p:cNvSpPr/>
                <p:nvPr/>
              </p:nvSpPr>
              <p:spPr>
                <a:xfrm>
                  <a:off x="972" y="1500"/>
                  <a:ext cx="0" cy="15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3091" name="Group 177"/>
                <p:cNvGrpSpPr/>
                <p:nvPr/>
              </p:nvGrpSpPr>
              <p:grpSpPr>
                <a:xfrm>
                  <a:off x="948" y="3024"/>
                  <a:ext cx="48" cy="216"/>
                  <a:chOff x="948" y="3024"/>
                  <a:chExt cx="48" cy="216"/>
                </a:xfrm>
              </p:grpSpPr>
              <p:sp>
                <p:nvSpPr>
                  <p:cNvPr id="3092" name="Rectangle 178"/>
                  <p:cNvSpPr/>
                  <p:nvPr/>
                </p:nvSpPr>
                <p:spPr>
                  <a:xfrm rot="10800000">
                    <a:off x="948" y="3024"/>
                    <a:ext cx="48" cy="129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663300"/>
                      </a:gs>
                      <a:gs pos="100000">
                        <a:schemeClr val="bg1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93" name="AutoShape 179"/>
                  <p:cNvSpPr/>
                  <p:nvPr/>
                </p:nvSpPr>
                <p:spPr>
                  <a:xfrm rot="10800000">
                    <a:off x="948" y="3154"/>
                    <a:ext cx="48" cy="86"/>
                  </a:xfrm>
                  <a:prstGeom prst="triangle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663300"/>
                      </a:gs>
                      <a:gs pos="100000">
                        <a:schemeClr val="bg1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8550" name="Text Box 182"/>
          <p:cNvSpPr txBox="1"/>
          <p:nvPr/>
        </p:nvSpPr>
        <p:spPr>
          <a:xfrm>
            <a:off x="2362200" y="184308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 ngắm</a:t>
            </a:r>
            <a:endParaRPr lang="vi-VN" altLang="en-US" sz="28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551" name="Line 183"/>
          <p:cNvSpPr/>
          <p:nvPr/>
        </p:nvSpPr>
        <p:spPr>
          <a:xfrm flipV="1">
            <a:off x="1981200" y="2286000"/>
            <a:ext cx="68580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80" name="Text Box 184"/>
          <p:cNvSpPr txBox="1"/>
          <p:nvPr/>
        </p:nvSpPr>
        <p:spPr>
          <a:xfrm>
            <a:off x="0" y="0"/>
            <a:ext cx="91440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DỤNG CỤ THỰC HÀNH VỀ ĐO ĐẠC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animBg="1"/>
      <p:bldP spid="58536" grpId="0" animBg="1"/>
      <p:bldP spid="585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5"/>
          <p:cNvSpPr txBox="1"/>
          <p:nvPr/>
        </p:nvSpPr>
        <p:spPr>
          <a:xfrm>
            <a:off x="139700" y="228600"/>
            <a:ext cx="3517900" cy="5794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Giác kế ngang: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0726" name="Group 6"/>
          <p:cNvGrpSpPr/>
          <p:nvPr/>
        </p:nvGrpSpPr>
        <p:grpSpPr>
          <a:xfrm>
            <a:off x="723900" y="2057400"/>
            <a:ext cx="2133600" cy="4138613"/>
            <a:chOff x="384" y="1425"/>
            <a:chExt cx="1344" cy="2607"/>
          </a:xfrm>
        </p:grpSpPr>
        <p:sp>
          <p:nvSpPr>
            <p:cNvPr id="4167" name="Line 7"/>
            <p:cNvSpPr/>
            <p:nvPr/>
          </p:nvSpPr>
          <p:spPr>
            <a:xfrm>
              <a:off x="1044" y="1842"/>
              <a:ext cx="0" cy="162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68" name="Freeform 8"/>
            <p:cNvSpPr/>
            <p:nvPr/>
          </p:nvSpPr>
          <p:spPr>
            <a:xfrm rot="-2541123">
              <a:off x="1079" y="1425"/>
              <a:ext cx="649" cy="2321"/>
            </a:xfrm>
            <a:custGeom>
              <a:avLst/>
              <a:gdLst/>
              <a:ahLst/>
              <a:cxnLst>
                <a:cxn ang="0">
                  <a:pos x="234" y="0"/>
                </a:cxn>
                <a:cxn ang="0">
                  <a:pos x="0" y="3620"/>
                </a:cxn>
                <a:cxn ang="0">
                  <a:pos x="339" y="596"/>
                </a:cxn>
                <a:cxn ang="0">
                  <a:pos x="234" y="0"/>
                </a:cxn>
              </a:cxnLst>
              <a:rect l="0" t="0" r="0" b="0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9" name="Freeform 9"/>
            <p:cNvSpPr/>
            <p:nvPr/>
          </p:nvSpPr>
          <p:spPr>
            <a:xfrm rot="782912">
              <a:off x="384" y="1711"/>
              <a:ext cx="654" cy="2021"/>
            </a:xfrm>
            <a:custGeom>
              <a:avLst/>
              <a:gdLst/>
              <a:ahLst/>
              <a:cxnLst>
                <a:cxn ang="0">
                  <a:pos x="238" y="0"/>
                </a:cxn>
                <a:cxn ang="0">
                  <a:pos x="0" y="2745"/>
                </a:cxn>
                <a:cxn ang="0">
                  <a:pos x="344" y="452"/>
                </a:cxn>
                <a:cxn ang="0">
                  <a:pos x="238" y="0"/>
                </a:cxn>
              </a:cxnLst>
              <a:rect l="0" t="0" r="0" b="0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70" name="Freeform 10"/>
            <p:cNvSpPr/>
            <p:nvPr/>
          </p:nvSpPr>
          <p:spPr>
            <a:xfrm rot="-1373022">
              <a:off x="804" y="1711"/>
              <a:ext cx="649" cy="2321"/>
            </a:xfrm>
            <a:custGeom>
              <a:avLst/>
              <a:gdLst/>
              <a:ahLst/>
              <a:cxnLst>
                <a:cxn ang="0">
                  <a:pos x="234" y="0"/>
                </a:cxn>
                <a:cxn ang="0">
                  <a:pos x="0" y="3620"/>
                </a:cxn>
                <a:cxn ang="0">
                  <a:pos x="339" y="596"/>
                </a:cxn>
                <a:cxn ang="0">
                  <a:pos x="234" y="0"/>
                </a:cxn>
              </a:cxnLst>
              <a:rect l="0" t="0" r="0" b="0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71" name="Group 11"/>
            <p:cNvGrpSpPr/>
            <p:nvPr/>
          </p:nvGrpSpPr>
          <p:grpSpPr>
            <a:xfrm>
              <a:off x="499" y="1445"/>
              <a:ext cx="1145" cy="989"/>
              <a:chOff x="437" y="1200"/>
              <a:chExt cx="1003" cy="942"/>
            </a:xfrm>
          </p:grpSpPr>
          <p:sp>
            <p:nvSpPr>
              <p:cNvPr id="4173" name="Oval 12"/>
              <p:cNvSpPr/>
              <p:nvPr/>
            </p:nvSpPr>
            <p:spPr>
              <a:xfrm>
                <a:off x="437" y="1276"/>
                <a:ext cx="1003" cy="865"/>
              </a:xfrm>
              <a:prstGeom prst="ellipse">
                <a:avLst/>
              </a:prstGeom>
              <a:gradFill rotWithShape="1">
                <a:gsLst>
                  <a:gs pos="0">
                    <a:srgbClr val="CCFFFF"/>
                  </a:gs>
                  <a:gs pos="50000">
                    <a:srgbClr val="FFFFFF"/>
                  </a:gs>
                  <a:gs pos="100000">
                    <a:srgbClr val="CCFFFF"/>
                  </a:gs>
                </a:gsLst>
                <a:lin ang="5400000" scaled="1"/>
                <a:tileRect/>
              </a:gradFill>
              <a:ln w="285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174" name="Freeform 13"/>
              <p:cNvSpPr/>
              <p:nvPr/>
            </p:nvSpPr>
            <p:spPr>
              <a:xfrm>
                <a:off x="1185" y="1200"/>
                <a:ext cx="83" cy="310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0" y="5"/>
                  </a:cxn>
                  <a:cxn ang="0">
                    <a:pos x="12" y="0"/>
                  </a:cxn>
                  <a:cxn ang="0">
                    <a:pos x="24" y="5"/>
                  </a:cxn>
                  <a:cxn ang="0">
                    <a:pos x="24" y="61"/>
                  </a:cxn>
                  <a:cxn ang="0">
                    <a:pos x="0" y="44"/>
                  </a:cxn>
                </a:cxnLst>
                <a:rect l="0" t="0" r="0" b="0"/>
                <a:pathLst>
                  <a:path w="288" h="1584">
                    <a:moveTo>
                      <a:pt x="0" y="1152"/>
                    </a:moveTo>
                    <a:lnTo>
                      <a:pt x="0" y="144"/>
                    </a:lnTo>
                    <a:lnTo>
                      <a:pt x="144" y="0"/>
                    </a:lnTo>
                    <a:lnTo>
                      <a:pt x="288" y="144"/>
                    </a:lnTo>
                    <a:lnTo>
                      <a:pt x="288" y="1584"/>
                    </a:lnTo>
                    <a:lnTo>
                      <a:pt x="0" y="115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99">
                      <a:alpha val="100000"/>
                    </a:srgbClr>
                  </a:gs>
                  <a:gs pos="100000">
                    <a:srgbClr val="FFFFFF">
                      <a:alpha val="100000"/>
                    </a:srgbClr>
                  </a:gs>
                </a:gsLst>
                <a:lin ang="5400000" scaled="1"/>
                <a:tileRect/>
              </a:gradFill>
              <a:ln w="28575" cap="flat" cmpd="sng">
                <a:solidFill>
                  <a:srgbClr val="00008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5" name="Line 14"/>
              <p:cNvSpPr/>
              <p:nvPr/>
            </p:nvSpPr>
            <p:spPr>
              <a:xfrm flipV="1">
                <a:off x="1224" y="1260"/>
                <a:ext cx="0" cy="207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4176" name="Group 15"/>
              <p:cNvGrpSpPr/>
              <p:nvPr/>
            </p:nvGrpSpPr>
            <p:grpSpPr>
              <a:xfrm>
                <a:off x="446" y="1390"/>
                <a:ext cx="876" cy="752"/>
                <a:chOff x="2115" y="8821"/>
                <a:chExt cx="3742" cy="3214"/>
              </a:xfrm>
            </p:grpSpPr>
            <p:sp>
              <p:nvSpPr>
                <p:cNvPr id="4196" name="Rectangle 16"/>
                <p:cNvSpPr/>
                <p:nvPr/>
              </p:nvSpPr>
              <p:spPr>
                <a:xfrm rot="-2465159">
                  <a:off x="2553" y="9879"/>
                  <a:ext cx="3304" cy="549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99"/>
                    </a:gs>
                    <a:gs pos="50000">
                      <a:srgbClr val="FFFFFF"/>
                    </a:gs>
                    <a:gs pos="100000">
                      <a:srgbClr val="FFFF99"/>
                    </a:gs>
                  </a:gsLst>
                  <a:lin ang="5400000" scaled="1"/>
                  <a:tileRect/>
                </a:gradFill>
                <a:ln w="28575" cap="flat" cmpd="sng">
                  <a:solidFill>
                    <a:srgbClr val="00008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4197" name="Group 17"/>
                <p:cNvGrpSpPr/>
                <p:nvPr/>
              </p:nvGrpSpPr>
              <p:grpSpPr>
                <a:xfrm>
                  <a:off x="2914" y="9989"/>
                  <a:ext cx="352" cy="1325"/>
                  <a:chOff x="7275" y="9948"/>
                  <a:chExt cx="342" cy="1290"/>
                </a:xfrm>
              </p:grpSpPr>
              <p:sp>
                <p:nvSpPr>
                  <p:cNvPr id="4236" name="Freeform 18"/>
                  <p:cNvSpPr/>
                  <p:nvPr/>
                </p:nvSpPr>
                <p:spPr>
                  <a:xfrm>
                    <a:off x="7275" y="9948"/>
                    <a:ext cx="342" cy="1290"/>
                  </a:xfrm>
                  <a:custGeom>
                    <a:avLst/>
                    <a:gdLst/>
                    <a:ahLst/>
                    <a:cxnLst>
                      <a:cxn ang="0">
                        <a:pos x="0" y="764"/>
                      </a:cxn>
                      <a:cxn ang="0">
                        <a:pos x="0" y="95"/>
                      </a:cxn>
                      <a:cxn ang="0">
                        <a:pos x="203" y="0"/>
                      </a:cxn>
                      <a:cxn ang="0">
                        <a:pos x="406" y="95"/>
                      </a:cxn>
                      <a:cxn ang="0">
                        <a:pos x="406" y="1051"/>
                      </a:cxn>
                      <a:cxn ang="0">
                        <a:pos x="0" y="764"/>
                      </a:cxn>
                    </a:cxnLst>
                    <a:rect l="0" t="0" r="0" b="0"/>
                    <a:pathLst>
                      <a:path w="288" h="1584">
                        <a:moveTo>
                          <a:pt x="0" y="1152"/>
                        </a:moveTo>
                        <a:lnTo>
                          <a:pt x="0" y="144"/>
                        </a:lnTo>
                        <a:lnTo>
                          <a:pt x="144" y="0"/>
                        </a:lnTo>
                        <a:lnTo>
                          <a:pt x="288" y="144"/>
                        </a:lnTo>
                        <a:lnTo>
                          <a:pt x="288" y="1584"/>
                        </a:lnTo>
                        <a:lnTo>
                          <a:pt x="0" y="1152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FF99">
                          <a:alpha val="100000"/>
                        </a:srgbClr>
                      </a:gs>
                      <a:gs pos="50000">
                        <a:srgbClr val="FFFFFF">
                          <a:alpha val="100000"/>
                        </a:srgbClr>
                      </a:gs>
                      <a:gs pos="100000">
                        <a:srgbClr val="FFFF99">
                          <a:alpha val="100000"/>
                        </a:srgbClr>
                      </a:gs>
                    </a:gsLst>
                    <a:lin ang="5400000" scaled="1"/>
                    <a:tileRect/>
                  </a:gradFill>
                  <a:ln w="28575" cap="flat" cmpd="sng">
                    <a:solidFill>
                      <a:srgbClr val="000080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7" name="Line 19"/>
                  <p:cNvSpPr/>
                  <p:nvPr/>
                </p:nvSpPr>
                <p:spPr>
                  <a:xfrm flipV="1">
                    <a:off x="7434" y="10197"/>
                    <a:ext cx="1" cy="864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98" name="Oval 20"/>
                <p:cNvSpPr/>
                <p:nvPr/>
              </p:nvSpPr>
              <p:spPr>
                <a:xfrm>
                  <a:off x="4145" y="10051"/>
                  <a:ext cx="147" cy="1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99"/>
                    </a:gs>
                    <a:gs pos="50000">
                      <a:srgbClr val="FFFFFF"/>
                    </a:gs>
                    <a:gs pos="100000">
                      <a:srgbClr val="FFFF99"/>
                    </a:gs>
                  </a:gsLst>
                  <a:lin ang="540000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4199" name="WordArt 21"/>
                <p:cNvSpPr>
                  <a:spLocks noTextEdit="1"/>
                </p:cNvSpPr>
                <p:nvPr/>
              </p:nvSpPr>
              <p:spPr>
                <a:xfrm rot="2973979">
                  <a:off x="2735" y="11268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1400"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4200" name="Line 22"/>
                <p:cNvSpPr/>
                <p:nvPr/>
              </p:nvSpPr>
              <p:spPr>
                <a:xfrm rot="26859">
                  <a:off x="5628" y="11367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1" name="WordArt 23"/>
                <p:cNvSpPr>
                  <a:spLocks noTextEdit="1"/>
                </p:cNvSpPr>
                <p:nvPr/>
              </p:nvSpPr>
              <p:spPr>
                <a:xfrm rot="-2495513">
                  <a:off x="5507" y="11285"/>
                  <a:ext cx="2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1600"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90</a:t>
                  </a:r>
                </a:p>
              </p:txBody>
            </p:sp>
            <p:sp>
              <p:nvSpPr>
                <p:cNvPr id="4202" name="Line 24"/>
                <p:cNvSpPr/>
                <p:nvPr/>
              </p:nvSpPr>
              <p:spPr>
                <a:xfrm rot="26859">
                  <a:off x="5362" y="11568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3" name="Line 25"/>
                <p:cNvSpPr/>
                <p:nvPr/>
              </p:nvSpPr>
              <p:spPr>
                <a:xfrm rot="4890329">
                  <a:off x="3017" y="11558"/>
                  <a:ext cx="159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4" name="WordArt 26"/>
                <p:cNvSpPr>
                  <a:spLocks noTextEdit="1"/>
                </p:cNvSpPr>
                <p:nvPr/>
              </p:nvSpPr>
              <p:spPr>
                <a:xfrm rot="1777571">
                  <a:off x="3079" y="11472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4205" name="Line 27"/>
                <p:cNvSpPr/>
                <p:nvPr/>
              </p:nvSpPr>
              <p:spPr>
                <a:xfrm rot="3593134">
                  <a:off x="3330" y="11721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6" name="Line 28"/>
                <p:cNvSpPr/>
                <p:nvPr/>
              </p:nvSpPr>
              <p:spPr>
                <a:xfrm rot="3593134">
                  <a:off x="3665" y="11826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7" name="Line 29"/>
                <p:cNvSpPr/>
                <p:nvPr/>
              </p:nvSpPr>
              <p:spPr>
                <a:xfrm rot="3000900">
                  <a:off x="4021" y="11903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8" name="Line 30"/>
                <p:cNvSpPr/>
                <p:nvPr/>
              </p:nvSpPr>
              <p:spPr>
                <a:xfrm rot="2420238">
                  <a:off x="4363" y="11891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9" name="Line 31"/>
                <p:cNvSpPr/>
                <p:nvPr/>
              </p:nvSpPr>
              <p:spPr>
                <a:xfrm rot="2342061">
                  <a:off x="4730" y="11852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10" name="Line 32"/>
                <p:cNvSpPr/>
                <p:nvPr/>
              </p:nvSpPr>
              <p:spPr>
                <a:xfrm rot="825795">
                  <a:off x="5073" y="11725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11" name="WordArt 33"/>
                <p:cNvSpPr>
                  <a:spLocks noTextEdit="1"/>
                </p:cNvSpPr>
                <p:nvPr/>
              </p:nvSpPr>
              <p:spPr>
                <a:xfrm rot="1777571">
                  <a:off x="3346" y="11628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4212" name="WordArt 34"/>
                <p:cNvSpPr>
                  <a:spLocks noTextEdit="1"/>
                </p:cNvSpPr>
                <p:nvPr/>
              </p:nvSpPr>
              <p:spPr>
                <a:xfrm rot="1777571">
                  <a:off x="3662" y="1174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30</a:t>
                  </a:r>
                </a:p>
              </p:txBody>
            </p:sp>
            <p:sp>
              <p:nvSpPr>
                <p:cNvPr id="4213" name="WordArt 35"/>
                <p:cNvSpPr>
                  <a:spLocks noTextEdit="1"/>
                </p:cNvSpPr>
                <p:nvPr/>
              </p:nvSpPr>
              <p:spPr>
                <a:xfrm rot="407736">
                  <a:off x="4012" y="1175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40</a:t>
                  </a:r>
                </a:p>
              </p:txBody>
            </p:sp>
            <p:sp>
              <p:nvSpPr>
                <p:cNvPr id="4214" name="WordArt 36"/>
                <p:cNvSpPr>
                  <a:spLocks noTextEdit="1"/>
                </p:cNvSpPr>
                <p:nvPr/>
              </p:nvSpPr>
              <p:spPr>
                <a:xfrm rot="407736">
                  <a:off x="4343" y="1180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50</a:t>
                  </a:r>
                </a:p>
              </p:txBody>
            </p:sp>
            <p:sp>
              <p:nvSpPr>
                <p:cNvPr id="4215" name="WordArt 37"/>
                <p:cNvSpPr>
                  <a:spLocks noTextEdit="1"/>
                </p:cNvSpPr>
                <p:nvPr/>
              </p:nvSpPr>
              <p:spPr>
                <a:xfrm rot="-1266519">
                  <a:off x="4686" y="1175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60</a:t>
                  </a:r>
                </a:p>
              </p:txBody>
            </p:sp>
            <p:sp>
              <p:nvSpPr>
                <p:cNvPr id="4216" name="WordArt 38"/>
                <p:cNvSpPr>
                  <a:spLocks noTextEdit="1"/>
                </p:cNvSpPr>
                <p:nvPr/>
              </p:nvSpPr>
              <p:spPr>
                <a:xfrm rot="-1266519">
                  <a:off x="5019" y="11635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70</a:t>
                  </a:r>
                </a:p>
              </p:txBody>
            </p:sp>
            <p:sp>
              <p:nvSpPr>
                <p:cNvPr id="4217" name="WordArt 39"/>
                <p:cNvSpPr>
                  <a:spLocks noTextEdit="1"/>
                </p:cNvSpPr>
                <p:nvPr/>
              </p:nvSpPr>
              <p:spPr>
                <a:xfrm rot="-2495513">
                  <a:off x="5284" y="11485"/>
                  <a:ext cx="18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16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80</a:t>
                  </a:r>
                </a:p>
              </p:txBody>
            </p:sp>
            <p:sp>
              <p:nvSpPr>
                <p:cNvPr id="4218" name="Line 40"/>
                <p:cNvSpPr/>
                <p:nvPr/>
              </p:nvSpPr>
              <p:spPr>
                <a:xfrm rot="6017538">
                  <a:off x="2492" y="11160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19" name="Line 41"/>
                <p:cNvSpPr/>
                <p:nvPr/>
              </p:nvSpPr>
              <p:spPr>
                <a:xfrm rot="6017538">
                  <a:off x="2297" y="10899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20" name="Line 42"/>
                <p:cNvSpPr/>
                <p:nvPr/>
              </p:nvSpPr>
              <p:spPr>
                <a:xfrm rot="-10718992">
                  <a:off x="2751" y="8821"/>
                  <a:ext cx="117" cy="13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21" name="Line 43"/>
                <p:cNvSpPr/>
                <p:nvPr/>
              </p:nvSpPr>
              <p:spPr>
                <a:xfrm rot="9583813">
                  <a:off x="2542" y="9106"/>
                  <a:ext cx="89" cy="13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22" name="Line 44"/>
                <p:cNvSpPr/>
                <p:nvPr/>
              </p:nvSpPr>
              <p:spPr>
                <a:xfrm rot="9583813">
                  <a:off x="2324" y="9302"/>
                  <a:ext cx="89" cy="13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23" name="Line 45"/>
                <p:cNvSpPr/>
                <p:nvPr/>
              </p:nvSpPr>
              <p:spPr>
                <a:xfrm rot="8991579">
                  <a:off x="2183" y="9609"/>
                  <a:ext cx="88" cy="13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24" name="Line 46"/>
                <p:cNvSpPr/>
                <p:nvPr/>
              </p:nvSpPr>
              <p:spPr>
                <a:xfrm rot="8410917">
                  <a:off x="2129" y="9941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25" name="Line 47"/>
                <p:cNvSpPr/>
                <p:nvPr/>
              </p:nvSpPr>
              <p:spPr>
                <a:xfrm rot="8332740">
                  <a:off x="2115" y="10301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26" name="Line 48"/>
                <p:cNvSpPr/>
                <p:nvPr/>
              </p:nvSpPr>
              <p:spPr>
                <a:xfrm rot="6816473">
                  <a:off x="2184" y="10622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27" name="WordArt 49"/>
                <p:cNvSpPr>
                  <a:spLocks noTextEdit="1"/>
                </p:cNvSpPr>
                <p:nvPr/>
              </p:nvSpPr>
              <p:spPr>
                <a:xfrm rot="3344323">
                  <a:off x="2568" y="1107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4228" name="WordArt 50"/>
                <p:cNvSpPr>
                  <a:spLocks noTextEdit="1"/>
                </p:cNvSpPr>
                <p:nvPr/>
              </p:nvSpPr>
              <p:spPr>
                <a:xfrm rot="4166591">
                  <a:off x="2364" y="10797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4229" name="WordArt 51"/>
                <p:cNvSpPr>
                  <a:spLocks noTextEdit="1"/>
                </p:cNvSpPr>
                <p:nvPr/>
              </p:nvSpPr>
              <p:spPr>
                <a:xfrm rot="7941766">
                  <a:off x="2766" y="8841"/>
                  <a:ext cx="2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1600"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90</a:t>
                  </a:r>
                </a:p>
              </p:txBody>
            </p:sp>
            <p:sp>
              <p:nvSpPr>
                <p:cNvPr id="4230" name="WordArt 52"/>
                <p:cNvSpPr>
                  <a:spLocks noTextEdit="1"/>
                </p:cNvSpPr>
                <p:nvPr/>
              </p:nvSpPr>
              <p:spPr>
                <a:xfrm rot="3731499">
                  <a:off x="2280" y="10545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30</a:t>
                  </a:r>
                </a:p>
              </p:txBody>
            </p:sp>
            <p:sp>
              <p:nvSpPr>
                <p:cNvPr id="4231" name="WordArt 53"/>
                <p:cNvSpPr>
                  <a:spLocks noTextEdit="1"/>
                </p:cNvSpPr>
                <p:nvPr/>
              </p:nvSpPr>
              <p:spPr>
                <a:xfrm rot="5400000">
                  <a:off x="2196" y="10272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40</a:t>
                  </a:r>
                </a:p>
              </p:txBody>
            </p:sp>
            <p:sp>
              <p:nvSpPr>
                <p:cNvPr id="4232" name="WordArt 54"/>
                <p:cNvSpPr>
                  <a:spLocks noTextEdit="1"/>
                </p:cNvSpPr>
                <p:nvPr/>
              </p:nvSpPr>
              <p:spPr>
                <a:xfrm rot="6008311">
                  <a:off x="2190" y="992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50</a:t>
                  </a:r>
                </a:p>
              </p:txBody>
            </p:sp>
            <p:sp>
              <p:nvSpPr>
                <p:cNvPr id="4233" name="WordArt 55"/>
                <p:cNvSpPr>
                  <a:spLocks noTextEdit="1"/>
                </p:cNvSpPr>
                <p:nvPr/>
              </p:nvSpPr>
              <p:spPr>
                <a:xfrm rot="6008311">
                  <a:off x="2265" y="960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60</a:t>
                  </a:r>
                </a:p>
              </p:txBody>
            </p:sp>
            <p:sp>
              <p:nvSpPr>
                <p:cNvPr id="4234" name="WordArt 56"/>
                <p:cNvSpPr>
                  <a:spLocks noTextEdit="1"/>
                </p:cNvSpPr>
                <p:nvPr/>
              </p:nvSpPr>
              <p:spPr>
                <a:xfrm rot="7598788">
                  <a:off x="2340" y="9348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70</a:t>
                  </a:r>
                </a:p>
              </p:txBody>
            </p:sp>
            <p:sp>
              <p:nvSpPr>
                <p:cNvPr id="4235" name="WordArt 57"/>
                <p:cNvSpPr>
                  <a:spLocks noTextEdit="1"/>
                </p:cNvSpPr>
                <p:nvPr/>
              </p:nvSpPr>
              <p:spPr>
                <a:xfrm rot="7598788">
                  <a:off x="2508" y="911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80</a:t>
                  </a:r>
                </a:p>
              </p:txBody>
            </p:sp>
          </p:grpSp>
          <p:sp>
            <p:nvSpPr>
              <p:cNvPr id="4177" name="Line 58"/>
              <p:cNvSpPr/>
              <p:nvPr/>
            </p:nvSpPr>
            <p:spPr>
              <a:xfrm rot="-10661172">
                <a:off x="597" y="1383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78" name="Line 59"/>
              <p:cNvSpPr/>
              <p:nvPr/>
            </p:nvSpPr>
            <p:spPr>
              <a:xfrm rot="-10661172">
                <a:off x="661" y="1347"/>
                <a:ext cx="28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79" name="Line 60"/>
              <p:cNvSpPr/>
              <p:nvPr/>
            </p:nvSpPr>
            <p:spPr>
              <a:xfrm rot="-5797701">
                <a:off x="1248" y="1389"/>
                <a:ext cx="35" cy="33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0" name="Line 61"/>
              <p:cNvSpPr/>
              <p:nvPr/>
            </p:nvSpPr>
            <p:spPr>
              <a:xfrm rot="-7094897">
                <a:off x="1119" y="1322"/>
                <a:ext cx="26" cy="33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1" name="Line 62"/>
              <p:cNvSpPr/>
              <p:nvPr/>
            </p:nvSpPr>
            <p:spPr>
              <a:xfrm rot="-7094897">
                <a:off x="1044" y="1297"/>
                <a:ext cx="26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2" name="Line 63"/>
              <p:cNvSpPr/>
              <p:nvPr/>
            </p:nvSpPr>
            <p:spPr>
              <a:xfrm rot="-7687131">
                <a:off x="963" y="1277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3" name="Line 64"/>
              <p:cNvSpPr/>
              <p:nvPr/>
            </p:nvSpPr>
            <p:spPr>
              <a:xfrm rot="-8267793">
                <a:off x="886" y="1277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4" name="Line 65"/>
              <p:cNvSpPr/>
              <p:nvPr/>
            </p:nvSpPr>
            <p:spPr>
              <a:xfrm rot="-8345970">
                <a:off x="810" y="1293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5" name="Line 66"/>
              <p:cNvSpPr/>
              <p:nvPr/>
            </p:nvSpPr>
            <p:spPr>
              <a:xfrm rot="-9862237">
                <a:off x="728" y="1315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6" name="Line 67"/>
              <p:cNvSpPr/>
              <p:nvPr/>
            </p:nvSpPr>
            <p:spPr>
              <a:xfrm rot="-4670493">
                <a:off x="1318" y="1452"/>
                <a:ext cx="23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7" name="Line 68"/>
              <p:cNvSpPr/>
              <p:nvPr/>
            </p:nvSpPr>
            <p:spPr>
              <a:xfrm rot="-4670493">
                <a:off x="1357" y="1523"/>
                <a:ext cx="24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8" name="Line 69"/>
              <p:cNvSpPr/>
              <p:nvPr/>
            </p:nvSpPr>
            <p:spPr>
              <a:xfrm rot="192977">
                <a:off x="1226" y="1976"/>
                <a:ext cx="26" cy="29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9" name="Line 70"/>
              <p:cNvSpPr/>
              <p:nvPr/>
            </p:nvSpPr>
            <p:spPr>
              <a:xfrm rot="-1104218">
                <a:off x="1312" y="1935"/>
                <a:ext cx="21" cy="29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0" name="Line 71"/>
              <p:cNvSpPr/>
              <p:nvPr/>
            </p:nvSpPr>
            <p:spPr>
              <a:xfrm rot="-1104218">
                <a:off x="1359" y="1872"/>
                <a:ext cx="20" cy="29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1" name="Line 72"/>
              <p:cNvSpPr/>
              <p:nvPr/>
            </p:nvSpPr>
            <p:spPr>
              <a:xfrm rot="-1696452">
                <a:off x="1393" y="1805"/>
                <a:ext cx="20" cy="29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2" name="Line 73"/>
              <p:cNvSpPr/>
              <p:nvPr/>
            </p:nvSpPr>
            <p:spPr>
              <a:xfrm rot="-2277114">
                <a:off x="1407" y="1737"/>
                <a:ext cx="24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3" name="Line 74"/>
              <p:cNvSpPr/>
              <p:nvPr/>
            </p:nvSpPr>
            <p:spPr>
              <a:xfrm rot="-2355291">
                <a:off x="1405" y="1657"/>
                <a:ext cx="24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4" name="Line 75"/>
              <p:cNvSpPr/>
              <p:nvPr/>
            </p:nvSpPr>
            <p:spPr>
              <a:xfrm rot="-3871558">
                <a:off x="1388" y="1585"/>
                <a:ext cx="24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5" name="Oval 76"/>
              <p:cNvSpPr/>
              <p:nvPr/>
            </p:nvSpPr>
            <p:spPr>
              <a:xfrm>
                <a:off x="923" y="1678"/>
                <a:ext cx="34" cy="34"/>
              </a:xfrm>
              <a:prstGeom prst="ellipse">
                <a:avLst/>
              </a:prstGeom>
              <a:solidFill>
                <a:srgbClr val="80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4172" name="Freeform 77"/>
            <p:cNvSpPr/>
            <p:nvPr/>
          </p:nvSpPr>
          <p:spPr>
            <a:xfrm>
              <a:off x="999" y="3436"/>
              <a:ext cx="91" cy="1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8"/>
                </a:cxn>
                <a:cxn ang="0">
                  <a:pos x="22" y="93"/>
                </a:cxn>
                <a:cxn ang="0">
                  <a:pos x="43" y="78"/>
                </a:cxn>
                <a:cxn ang="0">
                  <a:pos x="43" y="0"/>
                </a:cxn>
                <a:cxn ang="0">
                  <a:pos x="0" y="0"/>
                </a:cxn>
              </a:cxnLst>
              <a:rect l="0" t="0" r="0" b="0"/>
              <a:pathLst>
                <a:path w="192" h="288">
                  <a:moveTo>
                    <a:pt x="0" y="0"/>
                  </a:moveTo>
                  <a:lnTo>
                    <a:pt x="0" y="240"/>
                  </a:lnTo>
                  <a:lnTo>
                    <a:pt x="96" y="288"/>
                  </a:lnTo>
                  <a:lnTo>
                    <a:pt x="192" y="240"/>
                  </a:lnTo>
                  <a:lnTo>
                    <a:pt x="19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77" name="Group 157"/>
          <p:cNvGrpSpPr/>
          <p:nvPr/>
        </p:nvGrpSpPr>
        <p:grpSpPr>
          <a:xfrm>
            <a:off x="3352800" y="990600"/>
            <a:ext cx="5449888" cy="5110163"/>
            <a:chOff x="2160" y="768"/>
            <a:chExt cx="3433" cy="3219"/>
          </a:xfrm>
        </p:grpSpPr>
        <p:sp>
          <p:nvSpPr>
            <p:cNvPr id="4102" name="Oval 79"/>
            <p:cNvSpPr/>
            <p:nvPr/>
          </p:nvSpPr>
          <p:spPr>
            <a:xfrm>
              <a:off x="2160" y="1026"/>
              <a:ext cx="3433" cy="2961"/>
            </a:xfrm>
            <a:prstGeom prst="ellipse">
              <a:avLst/>
            </a:prstGeom>
            <a:gradFill rotWithShape="1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  <a:tileRect/>
            </a:gradFill>
            <a:ln w="2857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03" name="Freeform 80"/>
            <p:cNvSpPr/>
            <p:nvPr/>
          </p:nvSpPr>
          <p:spPr>
            <a:xfrm>
              <a:off x="4722" y="768"/>
              <a:ext cx="282" cy="1060"/>
            </a:xfrm>
            <a:custGeom>
              <a:avLst/>
              <a:gdLst/>
              <a:ahLst/>
              <a:cxnLst>
                <a:cxn ang="0">
                  <a:pos x="0" y="516"/>
                </a:cxn>
                <a:cxn ang="0">
                  <a:pos x="0" y="64"/>
                </a:cxn>
                <a:cxn ang="0">
                  <a:pos x="138" y="0"/>
                </a:cxn>
                <a:cxn ang="0">
                  <a:pos x="276" y="64"/>
                </a:cxn>
                <a:cxn ang="0">
                  <a:pos x="276" y="709"/>
                </a:cxn>
                <a:cxn ang="0">
                  <a:pos x="0" y="516"/>
                </a:cxn>
              </a:cxnLst>
              <a:rect l="0" t="0" r="0" b="0"/>
              <a:pathLst>
                <a:path w="288" h="1584">
                  <a:moveTo>
                    <a:pt x="0" y="1152"/>
                  </a:moveTo>
                  <a:lnTo>
                    <a:pt x="0" y="144"/>
                  </a:lnTo>
                  <a:lnTo>
                    <a:pt x="144" y="0"/>
                  </a:lnTo>
                  <a:lnTo>
                    <a:pt x="288" y="144"/>
                  </a:lnTo>
                  <a:lnTo>
                    <a:pt x="288" y="1584"/>
                  </a:lnTo>
                  <a:lnTo>
                    <a:pt x="0" y="1152"/>
                  </a:lnTo>
                  <a:close/>
                </a:path>
              </a:pathLst>
            </a:custGeom>
            <a:gradFill rotWithShape="0">
              <a:gsLst>
                <a:gs pos="0">
                  <a:srgbClr val="FFFF99">
                    <a:alpha val="100000"/>
                  </a:srgbClr>
                </a:gs>
                <a:gs pos="100000">
                  <a:srgbClr val="FFFFFF">
                    <a:alpha val="100000"/>
                  </a:srgbClr>
                </a:gs>
              </a:gsLst>
              <a:lin ang="5400000" scaled="1"/>
              <a:tileRect/>
            </a:gradFill>
            <a:ln w="28575" cap="flat" cmpd="sng">
              <a:solidFill>
                <a:srgbClr val="0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Rectangle 82"/>
            <p:cNvSpPr/>
            <p:nvPr/>
          </p:nvSpPr>
          <p:spPr>
            <a:xfrm rot="-2465159">
              <a:off x="2544" y="2266"/>
              <a:ext cx="2644" cy="439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50000">
                  <a:srgbClr val="FFFFFF"/>
                </a:gs>
                <a:gs pos="100000">
                  <a:srgbClr val="FFFF99"/>
                </a:gs>
              </a:gsLst>
              <a:lin ang="5400000" scaled="1"/>
              <a:tileRect/>
            </a:gradFill>
            <a:ln w="28575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05" name="Freeform 83"/>
            <p:cNvSpPr/>
            <p:nvPr/>
          </p:nvSpPr>
          <p:spPr>
            <a:xfrm>
              <a:off x="2833" y="2354"/>
              <a:ext cx="282" cy="1060"/>
            </a:xfrm>
            <a:custGeom>
              <a:avLst/>
              <a:gdLst/>
              <a:ahLst/>
              <a:cxnLst>
                <a:cxn ang="0">
                  <a:pos x="0" y="516"/>
                </a:cxn>
                <a:cxn ang="0">
                  <a:pos x="0" y="64"/>
                </a:cxn>
                <a:cxn ang="0">
                  <a:pos x="138" y="0"/>
                </a:cxn>
                <a:cxn ang="0">
                  <a:pos x="276" y="64"/>
                </a:cxn>
                <a:cxn ang="0">
                  <a:pos x="276" y="709"/>
                </a:cxn>
                <a:cxn ang="0">
                  <a:pos x="0" y="516"/>
                </a:cxn>
              </a:cxnLst>
              <a:rect l="0" t="0" r="0" b="0"/>
              <a:pathLst>
                <a:path w="288" h="1584">
                  <a:moveTo>
                    <a:pt x="0" y="1152"/>
                  </a:moveTo>
                  <a:lnTo>
                    <a:pt x="0" y="144"/>
                  </a:lnTo>
                  <a:lnTo>
                    <a:pt x="144" y="0"/>
                  </a:lnTo>
                  <a:lnTo>
                    <a:pt x="288" y="144"/>
                  </a:lnTo>
                  <a:lnTo>
                    <a:pt x="288" y="1584"/>
                  </a:lnTo>
                  <a:lnTo>
                    <a:pt x="0" y="1152"/>
                  </a:lnTo>
                  <a:close/>
                </a:path>
              </a:pathLst>
            </a:custGeom>
            <a:gradFill rotWithShape="1">
              <a:gsLst>
                <a:gs pos="0">
                  <a:srgbClr val="FFFF99">
                    <a:alpha val="100000"/>
                  </a:srgbClr>
                </a:gs>
                <a:gs pos="50000">
                  <a:srgbClr val="FFFFFF">
                    <a:alpha val="100000"/>
                  </a:srgbClr>
                </a:gs>
                <a:gs pos="100000">
                  <a:srgbClr val="FFFF99">
                    <a:alpha val="100000"/>
                  </a:srgbClr>
                </a:gs>
              </a:gsLst>
              <a:lin ang="5400000" scaled="1"/>
              <a:tileRect/>
            </a:gradFill>
            <a:ln w="28575" cap="flat" cmpd="sng">
              <a:solidFill>
                <a:srgbClr val="0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Oval 85"/>
            <p:cNvSpPr/>
            <p:nvPr/>
          </p:nvSpPr>
          <p:spPr>
            <a:xfrm>
              <a:off x="3818" y="2403"/>
              <a:ext cx="118" cy="119"/>
            </a:xfrm>
            <a:prstGeom prst="ellipse">
              <a:avLst/>
            </a:prstGeom>
            <a:gradFill rotWithShape="1">
              <a:gsLst>
                <a:gs pos="0">
                  <a:srgbClr val="FFFF99"/>
                </a:gs>
                <a:gs pos="50000">
                  <a:srgbClr val="FFFFFF"/>
                </a:gs>
                <a:gs pos="100000">
                  <a:srgbClr val="FFFF99"/>
                </a:gs>
              </a:gsLst>
              <a:lin ang="5400000" scaled="1"/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07" name="WordArt 86"/>
            <p:cNvSpPr>
              <a:spLocks noTextEdit="1"/>
            </p:cNvSpPr>
            <p:nvPr/>
          </p:nvSpPr>
          <p:spPr>
            <a:xfrm rot="2973979">
              <a:off x="2690" y="3377"/>
              <a:ext cx="115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47500" lnSpcReduction="20000"/>
            </a:bodyPr>
            <a:lstStyle/>
            <a:p>
              <a:pPr algn="ctr"/>
              <a:r>
                <a:rPr lang="en-US" sz="1400"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108" name="Line 87"/>
            <p:cNvSpPr/>
            <p:nvPr/>
          </p:nvSpPr>
          <p:spPr>
            <a:xfrm rot="26859">
              <a:off x="5005" y="3417"/>
              <a:ext cx="96" cy="116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9" name="WordArt 88"/>
            <p:cNvSpPr>
              <a:spLocks noTextEdit="1"/>
            </p:cNvSpPr>
            <p:nvPr/>
          </p:nvSpPr>
          <p:spPr>
            <a:xfrm rot="-2495513">
              <a:off x="4908" y="3391"/>
              <a:ext cx="164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1600"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4110" name="Line 89"/>
            <p:cNvSpPr/>
            <p:nvPr/>
          </p:nvSpPr>
          <p:spPr>
            <a:xfrm rot="26859">
              <a:off x="4792" y="3578"/>
              <a:ext cx="96" cy="116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1" name="Line 90"/>
            <p:cNvSpPr/>
            <p:nvPr/>
          </p:nvSpPr>
          <p:spPr>
            <a:xfrm rot="4890329">
              <a:off x="2916" y="3610"/>
              <a:ext cx="127" cy="11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2" name="WordArt 91"/>
            <p:cNvSpPr>
              <a:spLocks noTextEdit="1"/>
            </p:cNvSpPr>
            <p:nvPr/>
          </p:nvSpPr>
          <p:spPr>
            <a:xfrm rot="1777571">
              <a:off x="2965" y="3540"/>
              <a:ext cx="139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113" name="Line 92"/>
            <p:cNvSpPr/>
            <p:nvPr/>
          </p:nvSpPr>
          <p:spPr>
            <a:xfrm rot="3593134">
              <a:off x="3166" y="3739"/>
              <a:ext cx="96" cy="11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4" name="Line 93"/>
            <p:cNvSpPr/>
            <p:nvPr/>
          </p:nvSpPr>
          <p:spPr>
            <a:xfrm rot="3593134">
              <a:off x="3434" y="3823"/>
              <a:ext cx="96" cy="11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5" name="Line 94"/>
            <p:cNvSpPr/>
            <p:nvPr/>
          </p:nvSpPr>
          <p:spPr>
            <a:xfrm rot="3000900">
              <a:off x="3719" y="3859"/>
              <a:ext cx="96" cy="116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" name="Line 95"/>
            <p:cNvSpPr/>
            <p:nvPr/>
          </p:nvSpPr>
          <p:spPr>
            <a:xfrm rot="2420238">
              <a:off x="3993" y="3837"/>
              <a:ext cx="96" cy="11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7" name="Line 96"/>
            <p:cNvSpPr/>
            <p:nvPr/>
          </p:nvSpPr>
          <p:spPr>
            <a:xfrm rot="2342061">
              <a:off x="4286" y="3806"/>
              <a:ext cx="96" cy="11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8" name="Line 97"/>
            <p:cNvSpPr/>
            <p:nvPr/>
          </p:nvSpPr>
          <p:spPr>
            <a:xfrm rot="825795">
              <a:off x="4561" y="3704"/>
              <a:ext cx="96" cy="11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9" name="WordArt 98"/>
            <p:cNvSpPr>
              <a:spLocks noTextEdit="1"/>
            </p:cNvSpPr>
            <p:nvPr/>
          </p:nvSpPr>
          <p:spPr>
            <a:xfrm rot="1777571">
              <a:off x="3179" y="3665"/>
              <a:ext cx="13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4120" name="WordArt 99"/>
            <p:cNvSpPr>
              <a:spLocks noTextEdit="1"/>
            </p:cNvSpPr>
            <p:nvPr/>
          </p:nvSpPr>
          <p:spPr>
            <a:xfrm rot="1777571">
              <a:off x="3432" y="3758"/>
              <a:ext cx="13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4121" name="WordArt 100"/>
            <p:cNvSpPr>
              <a:spLocks noTextEdit="1"/>
            </p:cNvSpPr>
            <p:nvPr/>
          </p:nvSpPr>
          <p:spPr>
            <a:xfrm rot="407736">
              <a:off x="3712" y="3768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4122" name="WordArt 101"/>
            <p:cNvSpPr>
              <a:spLocks noTextEdit="1"/>
            </p:cNvSpPr>
            <p:nvPr/>
          </p:nvSpPr>
          <p:spPr>
            <a:xfrm rot="407736">
              <a:off x="3977" y="3806"/>
              <a:ext cx="13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4123" name="WordArt 102"/>
            <p:cNvSpPr>
              <a:spLocks noTextEdit="1"/>
            </p:cNvSpPr>
            <p:nvPr/>
          </p:nvSpPr>
          <p:spPr>
            <a:xfrm rot="-1266519">
              <a:off x="4251" y="3729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4124" name="WordArt 103"/>
            <p:cNvSpPr>
              <a:spLocks noTextEdit="1"/>
            </p:cNvSpPr>
            <p:nvPr/>
          </p:nvSpPr>
          <p:spPr>
            <a:xfrm rot="-1266519">
              <a:off x="4518" y="3632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70</a:t>
              </a:r>
            </a:p>
          </p:txBody>
        </p:sp>
        <p:sp>
          <p:nvSpPr>
            <p:cNvPr id="4125" name="WordArt 104"/>
            <p:cNvSpPr>
              <a:spLocks noTextEdit="1"/>
            </p:cNvSpPr>
            <p:nvPr/>
          </p:nvSpPr>
          <p:spPr>
            <a:xfrm rot="-2495513">
              <a:off x="4730" y="3551"/>
              <a:ext cx="148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40000" lnSpcReduction="20000"/>
            </a:bodyPr>
            <a:lstStyle/>
            <a:p>
              <a:pPr algn="ctr"/>
              <a:r>
                <a:rPr lang="en-US" sz="16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4126" name="Line 105"/>
            <p:cNvSpPr/>
            <p:nvPr/>
          </p:nvSpPr>
          <p:spPr>
            <a:xfrm rot="6017538">
              <a:off x="2495" y="3290"/>
              <a:ext cx="86" cy="8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7" name="Line 106"/>
            <p:cNvSpPr/>
            <p:nvPr/>
          </p:nvSpPr>
          <p:spPr>
            <a:xfrm rot="6017538">
              <a:off x="2339" y="3082"/>
              <a:ext cx="87" cy="8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8" name="Line 107"/>
            <p:cNvSpPr/>
            <p:nvPr/>
          </p:nvSpPr>
          <p:spPr>
            <a:xfrm rot="-10718992">
              <a:off x="2703" y="1419"/>
              <a:ext cx="93" cy="104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9" name="Line 108"/>
            <p:cNvSpPr/>
            <p:nvPr/>
          </p:nvSpPr>
          <p:spPr>
            <a:xfrm rot="9583813">
              <a:off x="2536" y="1647"/>
              <a:ext cx="71" cy="104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0" name="Line 109"/>
            <p:cNvSpPr/>
            <p:nvPr/>
          </p:nvSpPr>
          <p:spPr>
            <a:xfrm rot="9583813">
              <a:off x="2361" y="1804"/>
              <a:ext cx="71" cy="104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1" name="Line 110"/>
            <p:cNvSpPr/>
            <p:nvPr/>
          </p:nvSpPr>
          <p:spPr>
            <a:xfrm rot="8991579">
              <a:off x="2248" y="2050"/>
              <a:ext cx="71" cy="104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2" name="Line 111"/>
            <p:cNvSpPr/>
            <p:nvPr/>
          </p:nvSpPr>
          <p:spPr>
            <a:xfrm rot="8410917">
              <a:off x="2205" y="2315"/>
              <a:ext cx="87" cy="8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3" name="Line 112"/>
            <p:cNvSpPr/>
            <p:nvPr/>
          </p:nvSpPr>
          <p:spPr>
            <a:xfrm rot="8332740">
              <a:off x="2194" y="2603"/>
              <a:ext cx="86" cy="8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4" name="Line 113"/>
            <p:cNvSpPr/>
            <p:nvPr/>
          </p:nvSpPr>
          <p:spPr>
            <a:xfrm rot="6816473">
              <a:off x="2249" y="2860"/>
              <a:ext cx="87" cy="85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5" name="WordArt 114"/>
            <p:cNvSpPr>
              <a:spLocks noTextEdit="1"/>
            </p:cNvSpPr>
            <p:nvPr/>
          </p:nvSpPr>
          <p:spPr>
            <a:xfrm rot="3344323">
              <a:off x="2556" y="3223"/>
              <a:ext cx="13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136" name="WordArt 115"/>
            <p:cNvSpPr>
              <a:spLocks noTextEdit="1"/>
            </p:cNvSpPr>
            <p:nvPr/>
          </p:nvSpPr>
          <p:spPr>
            <a:xfrm rot="4166591">
              <a:off x="2393" y="3000"/>
              <a:ext cx="139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4137" name="WordArt 116"/>
            <p:cNvSpPr>
              <a:spLocks noTextEdit="1"/>
            </p:cNvSpPr>
            <p:nvPr/>
          </p:nvSpPr>
          <p:spPr>
            <a:xfrm rot="7941766">
              <a:off x="2715" y="1435"/>
              <a:ext cx="164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1600"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4138" name="WordArt 117"/>
            <p:cNvSpPr>
              <a:spLocks noTextEdit="1"/>
            </p:cNvSpPr>
            <p:nvPr/>
          </p:nvSpPr>
          <p:spPr>
            <a:xfrm rot="3731499">
              <a:off x="2326" y="2799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4139" name="WordArt 118"/>
            <p:cNvSpPr>
              <a:spLocks noTextEdit="1"/>
            </p:cNvSpPr>
            <p:nvPr/>
          </p:nvSpPr>
          <p:spPr>
            <a:xfrm rot="5400000">
              <a:off x="2258" y="2580"/>
              <a:ext cx="139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4140" name="WordArt 119"/>
            <p:cNvSpPr>
              <a:spLocks noTextEdit="1"/>
            </p:cNvSpPr>
            <p:nvPr/>
          </p:nvSpPr>
          <p:spPr>
            <a:xfrm rot="6008311">
              <a:off x="2254" y="2302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4141" name="WordArt 120"/>
            <p:cNvSpPr>
              <a:spLocks noTextEdit="1"/>
            </p:cNvSpPr>
            <p:nvPr/>
          </p:nvSpPr>
          <p:spPr>
            <a:xfrm rot="6008311">
              <a:off x="2313" y="2047"/>
              <a:ext cx="139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4142" name="WordArt 121"/>
            <p:cNvSpPr>
              <a:spLocks noTextEdit="1"/>
            </p:cNvSpPr>
            <p:nvPr/>
          </p:nvSpPr>
          <p:spPr>
            <a:xfrm rot="7598788">
              <a:off x="2374" y="1841"/>
              <a:ext cx="13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70</a:t>
              </a:r>
            </a:p>
          </p:txBody>
        </p:sp>
        <p:sp>
          <p:nvSpPr>
            <p:cNvPr id="4143" name="WordArt 122"/>
            <p:cNvSpPr>
              <a:spLocks noTextEdit="1"/>
            </p:cNvSpPr>
            <p:nvPr/>
          </p:nvSpPr>
          <p:spPr>
            <a:xfrm rot="7598788">
              <a:off x="2508" y="1653"/>
              <a:ext cx="139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900">
                  <a:ln w="9525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  <a:gradFill rotWithShape="1">
                    <a:gsLst>
                      <a:gs pos="0">
                        <a:srgbClr val="FFFF99"/>
                      </a:gs>
                      <a:gs pos="50000">
                        <a:srgbClr val="FFFFFF"/>
                      </a:gs>
                      <a:gs pos="100000">
                        <a:srgbClr val="FFFF99"/>
                      </a:gs>
                    </a:gsLst>
                    <a:lin ang="5400000" scaled="1"/>
                    <a:tileRect/>
                  </a:gra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4144" name="Line 123"/>
            <p:cNvSpPr/>
            <p:nvPr/>
          </p:nvSpPr>
          <p:spPr>
            <a:xfrm rot="-10661172">
              <a:off x="2707" y="1432"/>
              <a:ext cx="94" cy="109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5" name="Line 124"/>
            <p:cNvSpPr/>
            <p:nvPr/>
          </p:nvSpPr>
          <p:spPr>
            <a:xfrm rot="-10661172">
              <a:off x="2930" y="1271"/>
              <a:ext cx="93" cy="110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6" name="Line 125"/>
            <p:cNvSpPr/>
            <p:nvPr/>
          </p:nvSpPr>
          <p:spPr>
            <a:xfrm rot="-5797701">
              <a:off x="2648" y="3452"/>
              <a:ext cx="121" cy="111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7" name="Line 126"/>
            <p:cNvSpPr/>
            <p:nvPr/>
          </p:nvSpPr>
          <p:spPr>
            <a:xfrm rot="-7094897">
              <a:off x="4495" y="1188"/>
              <a:ext cx="91" cy="111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8" name="Line 127"/>
            <p:cNvSpPr/>
            <p:nvPr/>
          </p:nvSpPr>
          <p:spPr>
            <a:xfrm rot="-7094897">
              <a:off x="4238" y="1099"/>
              <a:ext cx="91" cy="111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9" name="Line 128"/>
            <p:cNvSpPr/>
            <p:nvPr/>
          </p:nvSpPr>
          <p:spPr>
            <a:xfrm rot="-7687131">
              <a:off x="3963" y="1057"/>
              <a:ext cx="92" cy="110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0" name="Line 129"/>
            <p:cNvSpPr/>
            <p:nvPr/>
          </p:nvSpPr>
          <p:spPr>
            <a:xfrm rot="-8267793">
              <a:off x="3697" y="1056"/>
              <a:ext cx="93" cy="109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1" name="Line 130"/>
            <p:cNvSpPr/>
            <p:nvPr/>
          </p:nvSpPr>
          <p:spPr>
            <a:xfrm rot="-8345970">
              <a:off x="3437" y="1086"/>
              <a:ext cx="93" cy="110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2" name="Line 131"/>
            <p:cNvSpPr/>
            <p:nvPr/>
          </p:nvSpPr>
          <p:spPr>
            <a:xfrm rot="-9862237">
              <a:off x="3157" y="1160"/>
              <a:ext cx="92" cy="110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3" name="Line 132"/>
            <p:cNvSpPr/>
            <p:nvPr/>
          </p:nvSpPr>
          <p:spPr>
            <a:xfrm rot="-4670493">
              <a:off x="5176" y="1631"/>
              <a:ext cx="82" cy="83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4" name="Line 133"/>
            <p:cNvSpPr/>
            <p:nvPr/>
          </p:nvSpPr>
          <p:spPr>
            <a:xfrm rot="-4670493">
              <a:off x="5309" y="1872"/>
              <a:ext cx="82" cy="82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5" name="Line 134"/>
            <p:cNvSpPr/>
            <p:nvPr/>
          </p:nvSpPr>
          <p:spPr>
            <a:xfrm rot="-1104218">
              <a:off x="5156" y="3284"/>
              <a:ext cx="69" cy="99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6" name="Line 135"/>
            <p:cNvSpPr/>
            <p:nvPr/>
          </p:nvSpPr>
          <p:spPr>
            <a:xfrm rot="-1104218">
              <a:off x="5315" y="3069"/>
              <a:ext cx="68" cy="97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" name="Line 136"/>
            <p:cNvSpPr/>
            <p:nvPr/>
          </p:nvSpPr>
          <p:spPr>
            <a:xfrm rot="-1696452">
              <a:off x="5432" y="2839"/>
              <a:ext cx="69" cy="100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8" name="Line 137"/>
            <p:cNvSpPr/>
            <p:nvPr/>
          </p:nvSpPr>
          <p:spPr>
            <a:xfrm rot="-2277114">
              <a:off x="5479" y="2605"/>
              <a:ext cx="82" cy="83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9" name="Line 138"/>
            <p:cNvSpPr/>
            <p:nvPr/>
          </p:nvSpPr>
          <p:spPr>
            <a:xfrm rot="-2355291">
              <a:off x="5474" y="2331"/>
              <a:ext cx="81" cy="83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60" name="Line 139"/>
            <p:cNvSpPr/>
            <p:nvPr/>
          </p:nvSpPr>
          <p:spPr>
            <a:xfrm rot="-3871558">
              <a:off x="5413" y="2086"/>
              <a:ext cx="82" cy="83"/>
            </a:xfrm>
            <a:prstGeom prst="line">
              <a:avLst/>
            </a:prstGeom>
            <a:ln w="1905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61" name="Oval 140"/>
            <p:cNvSpPr/>
            <p:nvPr/>
          </p:nvSpPr>
          <p:spPr>
            <a:xfrm>
              <a:off x="3824" y="2405"/>
              <a:ext cx="115" cy="115"/>
            </a:xfrm>
            <a:prstGeom prst="ellipse">
              <a:avLst/>
            </a:prstGeom>
            <a:solidFill>
              <a:srgbClr val="8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4162" name="Group 141"/>
            <p:cNvGrpSpPr/>
            <p:nvPr/>
          </p:nvGrpSpPr>
          <p:grpSpPr>
            <a:xfrm rot="3142609" flipH="1">
              <a:off x="3408" y="1295"/>
              <a:ext cx="79" cy="336"/>
              <a:chOff x="2640" y="3264"/>
              <a:chExt cx="96" cy="432"/>
            </a:xfrm>
          </p:grpSpPr>
          <p:sp>
            <p:nvSpPr>
              <p:cNvPr id="4165" name="AutoShape 142"/>
              <p:cNvSpPr/>
              <p:nvPr/>
            </p:nvSpPr>
            <p:spPr>
              <a:xfrm>
                <a:off x="2640" y="3264"/>
                <a:ext cx="96" cy="432"/>
              </a:xfrm>
              <a:prstGeom prst="roundRect">
                <a:avLst>
                  <a:gd name="adj" fmla="val 16667"/>
                </a:avLst>
              </a:prstGeom>
              <a:solidFill>
                <a:srgbClr val="FFFF00"/>
              </a:solidFill>
              <a:ln w="9525">
                <a:noFill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166" name="Oval 143"/>
              <p:cNvSpPr/>
              <p:nvPr/>
            </p:nvSpPr>
            <p:spPr>
              <a:xfrm>
                <a:off x="2640" y="345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4163" name="Rectangle 152"/>
            <p:cNvSpPr/>
            <p:nvPr/>
          </p:nvSpPr>
          <p:spPr>
            <a:xfrm>
              <a:off x="2928" y="2532"/>
              <a:ext cx="48" cy="7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4" name="Rectangle 153"/>
            <p:cNvSpPr/>
            <p:nvPr/>
          </p:nvSpPr>
          <p:spPr>
            <a:xfrm>
              <a:off x="4824" y="876"/>
              <a:ext cx="48" cy="72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0876" name="Text Box 156"/>
          <p:cNvSpPr txBox="1"/>
          <p:nvPr/>
        </p:nvSpPr>
        <p:spPr>
          <a:xfrm>
            <a:off x="3429000" y="28575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đo góc trên mặt đất</a:t>
            </a:r>
            <a:endParaRPr lang="vi-VN" altLang="en-US" sz="28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  <p:bldP spid="308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30"/>
          <p:cNvGraphicFramePr>
            <a:graphicFrameLocks noGrp="1" noChangeAspect="1"/>
          </p:cNvGraphicFramePr>
          <p:nvPr>
            <p:ph sz="half" idx="1"/>
          </p:nvPr>
        </p:nvGraphicFramePr>
        <p:xfrm>
          <a:off x="1825625" y="4267200"/>
          <a:ext cx="6889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504825" imgH="1285875" progId="Paint.Picture">
                  <p:embed/>
                </p:oleObj>
              </mc:Choice>
              <mc:Fallback>
                <p:oleObj r:id="rId3" imgW="504825" imgH="1285875" progId="Paint.Picture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825625" y="4267200"/>
                        <a:ext cx="688975" cy="1752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" name="Group 12"/>
          <p:cNvGrpSpPr/>
          <p:nvPr/>
        </p:nvGrpSpPr>
        <p:grpSpPr>
          <a:xfrm>
            <a:off x="2438400" y="4038600"/>
            <a:ext cx="990600" cy="1981200"/>
            <a:chOff x="384" y="1425"/>
            <a:chExt cx="1344" cy="2607"/>
          </a:xfrm>
        </p:grpSpPr>
        <p:sp>
          <p:nvSpPr>
            <p:cNvPr id="5147" name="Line 13"/>
            <p:cNvSpPr/>
            <p:nvPr/>
          </p:nvSpPr>
          <p:spPr>
            <a:xfrm>
              <a:off x="1044" y="1842"/>
              <a:ext cx="0" cy="162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8" name="Freeform 14"/>
            <p:cNvSpPr/>
            <p:nvPr/>
          </p:nvSpPr>
          <p:spPr>
            <a:xfrm rot="-2541123">
              <a:off x="1079" y="1425"/>
              <a:ext cx="649" cy="2321"/>
            </a:xfrm>
            <a:custGeom>
              <a:avLst/>
              <a:gdLst/>
              <a:ahLst/>
              <a:cxnLst>
                <a:cxn ang="0">
                  <a:pos x="234" y="0"/>
                </a:cxn>
                <a:cxn ang="0">
                  <a:pos x="0" y="3620"/>
                </a:cxn>
                <a:cxn ang="0">
                  <a:pos x="339" y="596"/>
                </a:cxn>
                <a:cxn ang="0">
                  <a:pos x="234" y="0"/>
                </a:cxn>
              </a:cxnLst>
              <a:rect l="0" t="0" r="0" b="0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15"/>
            <p:cNvSpPr/>
            <p:nvPr/>
          </p:nvSpPr>
          <p:spPr>
            <a:xfrm rot="782912">
              <a:off x="384" y="1711"/>
              <a:ext cx="654" cy="2021"/>
            </a:xfrm>
            <a:custGeom>
              <a:avLst/>
              <a:gdLst/>
              <a:ahLst/>
              <a:cxnLst>
                <a:cxn ang="0">
                  <a:pos x="238" y="0"/>
                </a:cxn>
                <a:cxn ang="0">
                  <a:pos x="0" y="2745"/>
                </a:cxn>
                <a:cxn ang="0">
                  <a:pos x="344" y="452"/>
                </a:cxn>
                <a:cxn ang="0">
                  <a:pos x="238" y="0"/>
                </a:cxn>
              </a:cxnLst>
              <a:rect l="0" t="0" r="0" b="0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16"/>
            <p:cNvSpPr/>
            <p:nvPr/>
          </p:nvSpPr>
          <p:spPr>
            <a:xfrm rot="-1373022">
              <a:off x="804" y="1711"/>
              <a:ext cx="649" cy="2321"/>
            </a:xfrm>
            <a:custGeom>
              <a:avLst/>
              <a:gdLst/>
              <a:ahLst/>
              <a:cxnLst>
                <a:cxn ang="0">
                  <a:pos x="234" y="0"/>
                </a:cxn>
                <a:cxn ang="0">
                  <a:pos x="0" y="3620"/>
                </a:cxn>
                <a:cxn ang="0">
                  <a:pos x="339" y="596"/>
                </a:cxn>
                <a:cxn ang="0">
                  <a:pos x="234" y="0"/>
                </a:cxn>
              </a:cxnLst>
              <a:rect l="0" t="0" r="0" b="0"/>
              <a:pathLst>
                <a:path w="1243" h="1488">
                  <a:moveTo>
                    <a:pt x="859" y="0"/>
                  </a:moveTo>
                  <a:lnTo>
                    <a:pt x="0" y="1488"/>
                  </a:lnTo>
                  <a:lnTo>
                    <a:pt x="1243" y="245"/>
                  </a:lnTo>
                  <a:lnTo>
                    <a:pt x="859" y="0"/>
                  </a:lnTo>
                  <a:close/>
                </a:path>
              </a:pathLst>
            </a:custGeom>
            <a:solidFill>
              <a:srgbClr val="0099CC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51" name="Group 17"/>
            <p:cNvGrpSpPr/>
            <p:nvPr/>
          </p:nvGrpSpPr>
          <p:grpSpPr>
            <a:xfrm>
              <a:off x="499" y="1445"/>
              <a:ext cx="1145" cy="989"/>
              <a:chOff x="437" y="1200"/>
              <a:chExt cx="1003" cy="942"/>
            </a:xfrm>
          </p:grpSpPr>
          <p:sp>
            <p:nvSpPr>
              <p:cNvPr id="5153" name="Oval 18"/>
              <p:cNvSpPr/>
              <p:nvPr/>
            </p:nvSpPr>
            <p:spPr>
              <a:xfrm>
                <a:off x="437" y="1276"/>
                <a:ext cx="1003" cy="865"/>
              </a:xfrm>
              <a:prstGeom prst="ellipse">
                <a:avLst/>
              </a:prstGeom>
              <a:gradFill rotWithShape="1">
                <a:gsLst>
                  <a:gs pos="0">
                    <a:srgbClr val="CCFFFF"/>
                  </a:gs>
                  <a:gs pos="50000">
                    <a:srgbClr val="FFFFFF"/>
                  </a:gs>
                  <a:gs pos="100000">
                    <a:srgbClr val="CCFFFF"/>
                  </a:gs>
                </a:gsLst>
                <a:lin ang="5400000" scaled="1"/>
                <a:tileRect/>
              </a:gradFill>
              <a:ln w="285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154" name="Freeform 19"/>
              <p:cNvSpPr/>
              <p:nvPr/>
            </p:nvSpPr>
            <p:spPr>
              <a:xfrm>
                <a:off x="1185" y="1200"/>
                <a:ext cx="83" cy="310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0" y="5"/>
                  </a:cxn>
                  <a:cxn ang="0">
                    <a:pos x="12" y="0"/>
                  </a:cxn>
                  <a:cxn ang="0">
                    <a:pos x="24" y="5"/>
                  </a:cxn>
                  <a:cxn ang="0">
                    <a:pos x="24" y="61"/>
                  </a:cxn>
                  <a:cxn ang="0">
                    <a:pos x="0" y="44"/>
                  </a:cxn>
                </a:cxnLst>
                <a:rect l="0" t="0" r="0" b="0"/>
                <a:pathLst>
                  <a:path w="288" h="1584">
                    <a:moveTo>
                      <a:pt x="0" y="1152"/>
                    </a:moveTo>
                    <a:lnTo>
                      <a:pt x="0" y="144"/>
                    </a:lnTo>
                    <a:lnTo>
                      <a:pt x="144" y="0"/>
                    </a:lnTo>
                    <a:lnTo>
                      <a:pt x="288" y="144"/>
                    </a:lnTo>
                    <a:lnTo>
                      <a:pt x="288" y="1584"/>
                    </a:lnTo>
                    <a:lnTo>
                      <a:pt x="0" y="115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99">
                      <a:alpha val="100000"/>
                    </a:srgbClr>
                  </a:gs>
                  <a:gs pos="100000">
                    <a:srgbClr val="FFFFFF">
                      <a:alpha val="100000"/>
                    </a:srgbClr>
                  </a:gs>
                </a:gsLst>
                <a:lin ang="5400000" scaled="1"/>
                <a:tileRect/>
              </a:gradFill>
              <a:ln w="28575" cap="flat" cmpd="sng">
                <a:solidFill>
                  <a:srgbClr val="00008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5" name="Line 20"/>
              <p:cNvSpPr/>
              <p:nvPr/>
            </p:nvSpPr>
            <p:spPr>
              <a:xfrm flipV="1">
                <a:off x="1224" y="1260"/>
                <a:ext cx="0" cy="207"/>
              </a:xfrm>
              <a:prstGeom prst="line">
                <a:avLst/>
              </a:prstGeom>
              <a:ln w="2857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156" name="Group 21"/>
              <p:cNvGrpSpPr/>
              <p:nvPr/>
            </p:nvGrpSpPr>
            <p:grpSpPr>
              <a:xfrm>
                <a:off x="446" y="1390"/>
                <a:ext cx="876" cy="752"/>
                <a:chOff x="2115" y="8821"/>
                <a:chExt cx="3742" cy="3214"/>
              </a:xfrm>
            </p:grpSpPr>
            <p:sp>
              <p:nvSpPr>
                <p:cNvPr id="5176" name="Rectangle 22"/>
                <p:cNvSpPr/>
                <p:nvPr/>
              </p:nvSpPr>
              <p:spPr>
                <a:xfrm rot="-2465159">
                  <a:off x="2553" y="9879"/>
                  <a:ext cx="3304" cy="549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99"/>
                    </a:gs>
                    <a:gs pos="50000">
                      <a:srgbClr val="FFFFFF"/>
                    </a:gs>
                    <a:gs pos="100000">
                      <a:srgbClr val="FFFF99"/>
                    </a:gs>
                  </a:gsLst>
                  <a:lin ang="5400000" scaled="1"/>
                  <a:tileRect/>
                </a:gradFill>
                <a:ln w="28575" cap="flat" cmpd="sng">
                  <a:solidFill>
                    <a:srgbClr val="00008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5177" name="Group 23"/>
                <p:cNvGrpSpPr/>
                <p:nvPr/>
              </p:nvGrpSpPr>
              <p:grpSpPr>
                <a:xfrm>
                  <a:off x="2914" y="9989"/>
                  <a:ext cx="352" cy="1325"/>
                  <a:chOff x="7275" y="9948"/>
                  <a:chExt cx="342" cy="1290"/>
                </a:xfrm>
              </p:grpSpPr>
              <p:sp>
                <p:nvSpPr>
                  <p:cNvPr id="5216" name="Freeform 24"/>
                  <p:cNvSpPr/>
                  <p:nvPr/>
                </p:nvSpPr>
                <p:spPr>
                  <a:xfrm>
                    <a:off x="7275" y="9948"/>
                    <a:ext cx="342" cy="1290"/>
                  </a:xfrm>
                  <a:custGeom>
                    <a:avLst/>
                    <a:gdLst/>
                    <a:ahLst/>
                    <a:cxnLst>
                      <a:cxn ang="0">
                        <a:pos x="0" y="764"/>
                      </a:cxn>
                      <a:cxn ang="0">
                        <a:pos x="0" y="95"/>
                      </a:cxn>
                      <a:cxn ang="0">
                        <a:pos x="203" y="0"/>
                      </a:cxn>
                      <a:cxn ang="0">
                        <a:pos x="406" y="95"/>
                      </a:cxn>
                      <a:cxn ang="0">
                        <a:pos x="406" y="1051"/>
                      </a:cxn>
                      <a:cxn ang="0">
                        <a:pos x="0" y="764"/>
                      </a:cxn>
                    </a:cxnLst>
                    <a:rect l="0" t="0" r="0" b="0"/>
                    <a:pathLst>
                      <a:path w="288" h="1584">
                        <a:moveTo>
                          <a:pt x="0" y="1152"/>
                        </a:moveTo>
                        <a:lnTo>
                          <a:pt x="0" y="144"/>
                        </a:lnTo>
                        <a:lnTo>
                          <a:pt x="144" y="0"/>
                        </a:lnTo>
                        <a:lnTo>
                          <a:pt x="288" y="144"/>
                        </a:lnTo>
                        <a:lnTo>
                          <a:pt x="288" y="1584"/>
                        </a:lnTo>
                        <a:lnTo>
                          <a:pt x="0" y="1152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FF99">
                          <a:alpha val="100000"/>
                        </a:srgbClr>
                      </a:gs>
                      <a:gs pos="50000">
                        <a:srgbClr val="FFFFFF">
                          <a:alpha val="100000"/>
                        </a:srgbClr>
                      </a:gs>
                      <a:gs pos="100000">
                        <a:srgbClr val="FFFF99">
                          <a:alpha val="100000"/>
                        </a:srgbClr>
                      </a:gs>
                    </a:gsLst>
                    <a:lin ang="5400000" scaled="1"/>
                    <a:tileRect/>
                  </a:gradFill>
                  <a:ln w="28575" cap="flat" cmpd="sng">
                    <a:solidFill>
                      <a:srgbClr val="000080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17" name="Line 25"/>
                  <p:cNvSpPr/>
                  <p:nvPr/>
                </p:nvSpPr>
                <p:spPr>
                  <a:xfrm flipV="1">
                    <a:off x="7434" y="10197"/>
                    <a:ext cx="1" cy="864"/>
                  </a:xfrm>
                  <a:prstGeom prst="line">
                    <a:avLst/>
                  </a:prstGeom>
                  <a:ln w="28575" cap="flat" cmpd="sng">
                    <a:solidFill>
                      <a:srgbClr val="00008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5178" name="Oval 26"/>
                <p:cNvSpPr/>
                <p:nvPr/>
              </p:nvSpPr>
              <p:spPr>
                <a:xfrm>
                  <a:off x="4145" y="10051"/>
                  <a:ext cx="147" cy="1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99"/>
                    </a:gs>
                    <a:gs pos="50000">
                      <a:srgbClr val="FFFFFF"/>
                    </a:gs>
                    <a:gs pos="100000">
                      <a:srgbClr val="FFFF99"/>
                    </a:gs>
                  </a:gsLst>
                  <a:lin ang="540000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79" name="WordArt 27"/>
                <p:cNvSpPr>
                  <a:spLocks noTextEdit="1"/>
                </p:cNvSpPr>
                <p:nvPr/>
              </p:nvSpPr>
              <p:spPr>
                <a:xfrm rot="2973979">
                  <a:off x="2735" y="11268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1400"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5180" name="Line 28"/>
                <p:cNvSpPr/>
                <p:nvPr/>
              </p:nvSpPr>
              <p:spPr>
                <a:xfrm rot="26859">
                  <a:off x="5628" y="11367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81" name="WordArt 29"/>
                <p:cNvSpPr>
                  <a:spLocks noTextEdit="1"/>
                </p:cNvSpPr>
                <p:nvPr/>
              </p:nvSpPr>
              <p:spPr>
                <a:xfrm rot="-2495513">
                  <a:off x="5507" y="11285"/>
                  <a:ext cx="2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1600"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90</a:t>
                  </a:r>
                </a:p>
              </p:txBody>
            </p:sp>
            <p:sp>
              <p:nvSpPr>
                <p:cNvPr id="5182" name="Line 30"/>
                <p:cNvSpPr/>
                <p:nvPr/>
              </p:nvSpPr>
              <p:spPr>
                <a:xfrm rot="26859">
                  <a:off x="5362" y="11568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83" name="Line 31"/>
                <p:cNvSpPr/>
                <p:nvPr/>
              </p:nvSpPr>
              <p:spPr>
                <a:xfrm rot="4890329">
                  <a:off x="3017" y="11558"/>
                  <a:ext cx="159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84" name="WordArt 32"/>
                <p:cNvSpPr>
                  <a:spLocks noTextEdit="1"/>
                </p:cNvSpPr>
                <p:nvPr/>
              </p:nvSpPr>
              <p:spPr>
                <a:xfrm rot="1777571">
                  <a:off x="3079" y="11472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185" name="Line 33"/>
                <p:cNvSpPr/>
                <p:nvPr/>
              </p:nvSpPr>
              <p:spPr>
                <a:xfrm rot="3593134">
                  <a:off x="3330" y="11721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86" name="Line 34"/>
                <p:cNvSpPr/>
                <p:nvPr/>
              </p:nvSpPr>
              <p:spPr>
                <a:xfrm rot="3593134">
                  <a:off x="3665" y="11826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87" name="Line 35"/>
                <p:cNvSpPr/>
                <p:nvPr/>
              </p:nvSpPr>
              <p:spPr>
                <a:xfrm rot="3000900">
                  <a:off x="4021" y="11903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88" name="Line 36"/>
                <p:cNvSpPr/>
                <p:nvPr/>
              </p:nvSpPr>
              <p:spPr>
                <a:xfrm rot="2420238">
                  <a:off x="4363" y="11891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89" name="Line 37"/>
                <p:cNvSpPr/>
                <p:nvPr/>
              </p:nvSpPr>
              <p:spPr>
                <a:xfrm rot="2342061">
                  <a:off x="4730" y="11852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90" name="Line 38"/>
                <p:cNvSpPr/>
                <p:nvPr/>
              </p:nvSpPr>
              <p:spPr>
                <a:xfrm rot="825795">
                  <a:off x="5073" y="11725"/>
                  <a:ext cx="120" cy="144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91" name="WordArt 39"/>
                <p:cNvSpPr>
                  <a:spLocks noTextEdit="1"/>
                </p:cNvSpPr>
                <p:nvPr/>
              </p:nvSpPr>
              <p:spPr>
                <a:xfrm rot="1777571">
                  <a:off x="3346" y="11628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5192" name="WordArt 40"/>
                <p:cNvSpPr>
                  <a:spLocks noTextEdit="1"/>
                </p:cNvSpPr>
                <p:nvPr/>
              </p:nvSpPr>
              <p:spPr>
                <a:xfrm rot="1777571">
                  <a:off x="3662" y="1174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30</a:t>
                  </a:r>
                </a:p>
              </p:txBody>
            </p:sp>
            <p:sp>
              <p:nvSpPr>
                <p:cNvPr id="5193" name="WordArt 41"/>
                <p:cNvSpPr>
                  <a:spLocks noTextEdit="1"/>
                </p:cNvSpPr>
                <p:nvPr/>
              </p:nvSpPr>
              <p:spPr>
                <a:xfrm rot="407736">
                  <a:off x="4012" y="1175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40</a:t>
                  </a:r>
                </a:p>
              </p:txBody>
            </p:sp>
            <p:sp>
              <p:nvSpPr>
                <p:cNvPr id="5194" name="WordArt 42"/>
                <p:cNvSpPr>
                  <a:spLocks noTextEdit="1"/>
                </p:cNvSpPr>
                <p:nvPr/>
              </p:nvSpPr>
              <p:spPr>
                <a:xfrm rot="407736">
                  <a:off x="4343" y="1180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50</a:t>
                  </a:r>
                </a:p>
              </p:txBody>
            </p:sp>
            <p:sp>
              <p:nvSpPr>
                <p:cNvPr id="5195" name="WordArt 43"/>
                <p:cNvSpPr>
                  <a:spLocks noTextEdit="1"/>
                </p:cNvSpPr>
                <p:nvPr/>
              </p:nvSpPr>
              <p:spPr>
                <a:xfrm rot="-1266519">
                  <a:off x="4686" y="1175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60</a:t>
                  </a:r>
                </a:p>
              </p:txBody>
            </p:sp>
            <p:sp>
              <p:nvSpPr>
                <p:cNvPr id="5196" name="WordArt 44"/>
                <p:cNvSpPr>
                  <a:spLocks noTextEdit="1"/>
                </p:cNvSpPr>
                <p:nvPr/>
              </p:nvSpPr>
              <p:spPr>
                <a:xfrm rot="-1266519">
                  <a:off x="5019" y="11635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70</a:t>
                  </a:r>
                </a:p>
              </p:txBody>
            </p:sp>
            <p:sp>
              <p:nvSpPr>
                <p:cNvPr id="5197" name="WordArt 45"/>
                <p:cNvSpPr>
                  <a:spLocks noTextEdit="1"/>
                </p:cNvSpPr>
                <p:nvPr/>
              </p:nvSpPr>
              <p:spPr>
                <a:xfrm rot="-2495513">
                  <a:off x="5284" y="11485"/>
                  <a:ext cx="18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16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80</a:t>
                  </a:r>
                </a:p>
              </p:txBody>
            </p:sp>
            <p:sp>
              <p:nvSpPr>
                <p:cNvPr id="5198" name="Line 46"/>
                <p:cNvSpPr/>
                <p:nvPr/>
              </p:nvSpPr>
              <p:spPr>
                <a:xfrm rot="6017538">
                  <a:off x="2492" y="11160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99" name="Line 47"/>
                <p:cNvSpPr/>
                <p:nvPr/>
              </p:nvSpPr>
              <p:spPr>
                <a:xfrm rot="6017538">
                  <a:off x="2297" y="10899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0" name="Line 48"/>
                <p:cNvSpPr/>
                <p:nvPr/>
              </p:nvSpPr>
              <p:spPr>
                <a:xfrm rot="-10718992">
                  <a:off x="2751" y="8821"/>
                  <a:ext cx="117" cy="13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1" name="Line 49"/>
                <p:cNvSpPr/>
                <p:nvPr/>
              </p:nvSpPr>
              <p:spPr>
                <a:xfrm rot="9583813">
                  <a:off x="2542" y="9106"/>
                  <a:ext cx="89" cy="13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2" name="Line 50"/>
                <p:cNvSpPr/>
                <p:nvPr/>
              </p:nvSpPr>
              <p:spPr>
                <a:xfrm rot="9583813">
                  <a:off x="2324" y="9302"/>
                  <a:ext cx="89" cy="13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3" name="Line 51"/>
                <p:cNvSpPr/>
                <p:nvPr/>
              </p:nvSpPr>
              <p:spPr>
                <a:xfrm rot="8991579">
                  <a:off x="2183" y="9609"/>
                  <a:ext cx="88" cy="130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4" name="Line 52"/>
                <p:cNvSpPr/>
                <p:nvPr/>
              </p:nvSpPr>
              <p:spPr>
                <a:xfrm rot="8410917">
                  <a:off x="2129" y="9941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5" name="Line 53"/>
                <p:cNvSpPr/>
                <p:nvPr/>
              </p:nvSpPr>
              <p:spPr>
                <a:xfrm rot="8332740">
                  <a:off x="2115" y="10301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6" name="Line 54"/>
                <p:cNvSpPr/>
                <p:nvPr/>
              </p:nvSpPr>
              <p:spPr>
                <a:xfrm rot="6816473">
                  <a:off x="2184" y="10622"/>
                  <a:ext cx="108" cy="106"/>
                </a:xfrm>
                <a:prstGeom prst="line">
                  <a:avLst/>
                </a:prstGeom>
                <a:ln w="1905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7" name="WordArt 55"/>
                <p:cNvSpPr>
                  <a:spLocks noTextEdit="1"/>
                </p:cNvSpPr>
                <p:nvPr/>
              </p:nvSpPr>
              <p:spPr>
                <a:xfrm rot="3344323">
                  <a:off x="2568" y="1107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208" name="WordArt 56"/>
                <p:cNvSpPr>
                  <a:spLocks noTextEdit="1"/>
                </p:cNvSpPr>
                <p:nvPr/>
              </p:nvSpPr>
              <p:spPr>
                <a:xfrm rot="4166591">
                  <a:off x="2364" y="10797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5209" name="WordArt 57"/>
                <p:cNvSpPr>
                  <a:spLocks noTextEdit="1"/>
                </p:cNvSpPr>
                <p:nvPr/>
              </p:nvSpPr>
              <p:spPr>
                <a:xfrm rot="7941766">
                  <a:off x="2766" y="8841"/>
                  <a:ext cx="2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1600">
                      <a:ln w="9525" cap="flat" cmpd="sng">
                        <a:solidFill>
                          <a:srgbClr val="FF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90</a:t>
                  </a:r>
                </a:p>
              </p:txBody>
            </p:sp>
            <p:sp>
              <p:nvSpPr>
                <p:cNvPr id="5210" name="WordArt 58"/>
                <p:cNvSpPr>
                  <a:spLocks noTextEdit="1"/>
                </p:cNvSpPr>
                <p:nvPr/>
              </p:nvSpPr>
              <p:spPr>
                <a:xfrm rot="3731499">
                  <a:off x="2280" y="10545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30</a:t>
                  </a:r>
                </a:p>
              </p:txBody>
            </p:sp>
            <p:sp>
              <p:nvSpPr>
                <p:cNvPr id="5211" name="WordArt 59"/>
                <p:cNvSpPr>
                  <a:spLocks noTextEdit="1"/>
                </p:cNvSpPr>
                <p:nvPr/>
              </p:nvSpPr>
              <p:spPr>
                <a:xfrm rot="5400000">
                  <a:off x="2196" y="10272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40</a:t>
                  </a:r>
                </a:p>
              </p:txBody>
            </p:sp>
            <p:sp>
              <p:nvSpPr>
                <p:cNvPr id="5212" name="WordArt 60"/>
                <p:cNvSpPr>
                  <a:spLocks noTextEdit="1"/>
                </p:cNvSpPr>
                <p:nvPr/>
              </p:nvSpPr>
              <p:spPr>
                <a:xfrm rot="6008311">
                  <a:off x="2190" y="992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50</a:t>
                  </a:r>
                </a:p>
              </p:txBody>
            </p:sp>
            <p:sp>
              <p:nvSpPr>
                <p:cNvPr id="5213" name="WordArt 61"/>
                <p:cNvSpPr>
                  <a:spLocks noTextEdit="1"/>
                </p:cNvSpPr>
                <p:nvPr/>
              </p:nvSpPr>
              <p:spPr>
                <a:xfrm rot="6008311">
                  <a:off x="2265" y="9606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60</a:t>
                  </a:r>
                </a:p>
              </p:txBody>
            </p:sp>
            <p:sp>
              <p:nvSpPr>
                <p:cNvPr id="5214" name="WordArt 62"/>
                <p:cNvSpPr>
                  <a:spLocks noTextEdit="1"/>
                </p:cNvSpPr>
                <p:nvPr/>
              </p:nvSpPr>
              <p:spPr>
                <a:xfrm rot="7598788">
                  <a:off x="2340" y="9348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70</a:t>
                  </a:r>
                </a:p>
              </p:txBody>
            </p:sp>
            <p:sp>
              <p:nvSpPr>
                <p:cNvPr id="5215" name="WordArt 63"/>
                <p:cNvSpPr>
                  <a:spLocks noTextEdit="1"/>
                </p:cNvSpPr>
                <p:nvPr/>
              </p:nvSpPr>
              <p:spPr>
                <a:xfrm rot="7598788">
                  <a:off x="2508" y="9114"/>
                  <a:ext cx="17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  <a:normAutofit fontScale="25000" lnSpcReduction="20000"/>
                </a:bodyPr>
                <a:lstStyle/>
                <a:p>
                  <a:pPr algn="ctr"/>
                  <a:r>
                    <a:rPr lang="en-US" sz="900">
                      <a:ln w="9525" cap="flat" cmpd="sng">
                        <a:solidFill>
                          <a:srgbClr val="8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  <a:tileRect/>
                      </a:gra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80</a:t>
                  </a:r>
                </a:p>
              </p:txBody>
            </p:sp>
          </p:grpSp>
          <p:sp>
            <p:nvSpPr>
              <p:cNvPr id="5157" name="Line 64"/>
              <p:cNvSpPr/>
              <p:nvPr/>
            </p:nvSpPr>
            <p:spPr>
              <a:xfrm rot="-10661172">
                <a:off x="597" y="1383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58" name="Line 65"/>
              <p:cNvSpPr/>
              <p:nvPr/>
            </p:nvSpPr>
            <p:spPr>
              <a:xfrm rot="-10661172">
                <a:off x="661" y="1347"/>
                <a:ext cx="28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59" name="Line 66"/>
              <p:cNvSpPr/>
              <p:nvPr/>
            </p:nvSpPr>
            <p:spPr>
              <a:xfrm rot="-5797701">
                <a:off x="1248" y="1389"/>
                <a:ext cx="35" cy="33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0" name="Line 67"/>
              <p:cNvSpPr/>
              <p:nvPr/>
            </p:nvSpPr>
            <p:spPr>
              <a:xfrm rot="-7094897">
                <a:off x="1119" y="1322"/>
                <a:ext cx="26" cy="33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1" name="Line 68"/>
              <p:cNvSpPr/>
              <p:nvPr/>
            </p:nvSpPr>
            <p:spPr>
              <a:xfrm rot="-7094897">
                <a:off x="1044" y="1297"/>
                <a:ext cx="26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2" name="Line 69"/>
              <p:cNvSpPr/>
              <p:nvPr/>
            </p:nvSpPr>
            <p:spPr>
              <a:xfrm rot="-7687131">
                <a:off x="963" y="1277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3" name="Line 70"/>
              <p:cNvSpPr/>
              <p:nvPr/>
            </p:nvSpPr>
            <p:spPr>
              <a:xfrm rot="-8267793">
                <a:off x="886" y="1277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4" name="Line 71"/>
              <p:cNvSpPr/>
              <p:nvPr/>
            </p:nvSpPr>
            <p:spPr>
              <a:xfrm rot="-8345970">
                <a:off x="810" y="1293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5" name="Line 72"/>
              <p:cNvSpPr/>
              <p:nvPr/>
            </p:nvSpPr>
            <p:spPr>
              <a:xfrm rot="-9862237">
                <a:off x="728" y="1315"/>
                <a:ext cx="27" cy="32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6" name="Line 73"/>
              <p:cNvSpPr/>
              <p:nvPr/>
            </p:nvSpPr>
            <p:spPr>
              <a:xfrm rot="-4670493">
                <a:off x="1318" y="1452"/>
                <a:ext cx="23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7" name="Line 74"/>
              <p:cNvSpPr/>
              <p:nvPr/>
            </p:nvSpPr>
            <p:spPr>
              <a:xfrm rot="-4670493">
                <a:off x="1357" y="1523"/>
                <a:ext cx="24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8" name="Line 75"/>
              <p:cNvSpPr/>
              <p:nvPr/>
            </p:nvSpPr>
            <p:spPr>
              <a:xfrm rot="192977">
                <a:off x="1226" y="1976"/>
                <a:ext cx="26" cy="29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9" name="Line 76"/>
              <p:cNvSpPr/>
              <p:nvPr/>
            </p:nvSpPr>
            <p:spPr>
              <a:xfrm rot="-1104218">
                <a:off x="1312" y="1935"/>
                <a:ext cx="21" cy="29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0" name="Line 77"/>
              <p:cNvSpPr/>
              <p:nvPr/>
            </p:nvSpPr>
            <p:spPr>
              <a:xfrm rot="-1104218">
                <a:off x="1359" y="1872"/>
                <a:ext cx="20" cy="29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1" name="Line 78"/>
              <p:cNvSpPr/>
              <p:nvPr/>
            </p:nvSpPr>
            <p:spPr>
              <a:xfrm rot="-1696452">
                <a:off x="1393" y="1805"/>
                <a:ext cx="20" cy="29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2" name="Line 79"/>
              <p:cNvSpPr/>
              <p:nvPr/>
            </p:nvSpPr>
            <p:spPr>
              <a:xfrm rot="-2277114">
                <a:off x="1407" y="1737"/>
                <a:ext cx="24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3" name="Line 80"/>
              <p:cNvSpPr/>
              <p:nvPr/>
            </p:nvSpPr>
            <p:spPr>
              <a:xfrm rot="-2355291">
                <a:off x="1405" y="1657"/>
                <a:ext cx="24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4" name="Line 81"/>
              <p:cNvSpPr/>
              <p:nvPr/>
            </p:nvSpPr>
            <p:spPr>
              <a:xfrm rot="-3871558">
                <a:off x="1388" y="1585"/>
                <a:ext cx="24" cy="24"/>
              </a:xfrm>
              <a:prstGeom prst="line">
                <a:avLst/>
              </a:prstGeom>
              <a:ln w="190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5" name="Oval 82"/>
              <p:cNvSpPr/>
              <p:nvPr/>
            </p:nvSpPr>
            <p:spPr>
              <a:xfrm>
                <a:off x="923" y="1678"/>
                <a:ext cx="34" cy="34"/>
              </a:xfrm>
              <a:prstGeom prst="ellipse">
                <a:avLst/>
              </a:prstGeom>
              <a:solidFill>
                <a:srgbClr val="80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5152" name="Freeform 83"/>
            <p:cNvSpPr/>
            <p:nvPr/>
          </p:nvSpPr>
          <p:spPr>
            <a:xfrm>
              <a:off x="999" y="3436"/>
              <a:ext cx="91" cy="1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8"/>
                </a:cxn>
                <a:cxn ang="0">
                  <a:pos x="22" y="93"/>
                </a:cxn>
                <a:cxn ang="0">
                  <a:pos x="43" y="78"/>
                </a:cxn>
                <a:cxn ang="0">
                  <a:pos x="43" y="0"/>
                </a:cxn>
                <a:cxn ang="0">
                  <a:pos x="0" y="0"/>
                </a:cxn>
              </a:cxnLst>
              <a:rect l="0" t="0" r="0" b="0"/>
              <a:pathLst>
                <a:path w="192" h="288">
                  <a:moveTo>
                    <a:pt x="0" y="0"/>
                  </a:moveTo>
                  <a:lnTo>
                    <a:pt x="0" y="240"/>
                  </a:lnTo>
                  <a:lnTo>
                    <a:pt x="96" y="288"/>
                  </a:lnTo>
                  <a:lnTo>
                    <a:pt x="192" y="240"/>
                  </a:lnTo>
                  <a:lnTo>
                    <a:pt x="19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4" name="Freeform 7"/>
          <p:cNvSpPr/>
          <p:nvPr/>
        </p:nvSpPr>
        <p:spPr>
          <a:xfrm rot="984174">
            <a:off x="133350" y="1333500"/>
            <a:ext cx="10452100" cy="3084513"/>
          </a:xfrm>
          <a:custGeom>
            <a:avLst/>
            <a:gdLst/>
            <a:ahLst/>
            <a:cxnLst>
              <a:cxn ang="0">
                <a:pos x="2147483647" y="78816425"/>
              </a:cxn>
              <a:cxn ang="0">
                <a:pos x="243563214" y="551712604"/>
              </a:cxn>
              <a:cxn ang="0">
                <a:pos x="2147483647" y="754381717"/>
              </a:cxn>
              <a:cxn ang="0">
                <a:pos x="243563214" y="1429948195"/>
              </a:cxn>
              <a:cxn ang="0">
                <a:pos x="1217818322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67730841"/>
              </a:cxn>
              <a:cxn ang="0">
                <a:pos x="2147483647" y="1227277896"/>
              </a:cxn>
              <a:cxn ang="0">
                <a:pos x="2147483647" y="1294834662"/>
              </a:cxn>
              <a:cxn ang="0">
                <a:pos x="2147483647" y="821938484"/>
              </a:cxn>
              <a:cxn ang="0">
                <a:pos x="2147483647" y="619269371"/>
              </a:cxn>
              <a:cxn ang="0">
                <a:pos x="2147483647" y="484155838"/>
              </a:cxn>
              <a:cxn ang="0">
                <a:pos x="2147483647" y="281485538"/>
              </a:cxn>
              <a:cxn ang="0">
                <a:pos x="2147483647" y="78816425"/>
              </a:cxn>
              <a:cxn ang="0">
                <a:pos x="2147483647" y="78816425"/>
              </a:cxn>
            </a:cxnLst>
            <a:rect l="0" t="0" r="0" b="0"/>
            <a:pathLst>
              <a:path w="4640" h="2600">
                <a:moveTo>
                  <a:pt x="480" y="56"/>
                </a:moveTo>
                <a:cubicBezTo>
                  <a:pt x="368" y="112"/>
                  <a:pt x="40" y="312"/>
                  <a:pt x="48" y="392"/>
                </a:cubicBezTo>
                <a:cubicBezTo>
                  <a:pt x="56" y="472"/>
                  <a:pt x="528" y="432"/>
                  <a:pt x="528" y="536"/>
                </a:cubicBezTo>
                <a:cubicBezTo>
                  <a:pt x="528" y="640"/>
                  <a:pt x="96" y="832"/>
                  <a:pt x="48" y="1016"/>
                </a:cubicBezTo>
                <a:cubicBezTo>
                  <a:pt x="0" y="1200"/>
                  <a:pt x="40" y="1552"/>
                  <a:pt x="240" y="1640"/>
                </a:cubicBezTo>
                <a:cubicBezTo>
                  <a:pt x="440" y="1728"/>
                  <a:pt x="648" y="1416"/>
                  <a:pt x="1248" y="1544"/>
                </a:cubicBezTo>
                <a:cubicBezTo>
                  <a:pt x="1848" y="1672"/>
                  <a:pt x="3336" y="2264"/>
                  <a:pt x="3840" y="2408"/>
                </a:cubicBezTo>
                <a:cubicBezTo>
                  <a:pt x="4344" y="2552"/>
                  <a:pt x="4192" y="2600"/>
                  <a:pt x="4272" y="2408"/>
                </a:cubicBezTo>
                <a:cubicBezTo>
                  <a:pt x="4352" y="2216"/>
                  <a:pt x="4640" y="1512"/>
                  <a:pt x="4320" y="1256"/>
                </a:cubicBezTo>
                <a:cubicBezTo>
                  <a:pt x="4000" y="1000"/>
                  <a:pt x="2864" y="928"/>
                  <a:pt x="2352" y="872"/>
                </a:cubicBezTo>
                <a:cubicBezTo>
                  <a:pt x="1840" y="816"/>
                  <a:pt x="1472" y="968"/>
                  <a:pt x="1248" y="920"/>
                </a:cubicBezTo>
                <a:cubicBezTo>
                  <a:pt x="1024" y="872"/>
                  <a:pt x="1040" y="664"/>
                  <a:pt x="1008" y="584"/>
                </a:cubicBezTo>
                <a:cubicBezTo>
                  <a:pt x="976" y="504"/>
                  <a:pt x="1112" y="480"/>
                  <a:pt x="1056" y="440"/>
                </a:cubicBezTo>
                <a:cubicBezTo>
                  <a:pt x="1000" y="400"/>
                  <a:pt x="744" y="384"/>
                  <a:pt x="672" y="344"/>
                </a:cubicBezTo>
                <a:cubicBezTo>
                  <a:pt x="600" y="304"/>
                  <a:pt x="616" y="248"/>
                  <a:pt x="624" y="200"/>
                </a:cubicBezTo>
                <a:cubicBezTo>
                  <a:pt x="632" y="152"/>
                  <a:pt x="744" y="80"/>
                  <a:pt x="720" y="56"/>
                </a:cubicBezTo>
                <a:cubicBezTo>
                  <a:pt x="696" y="32"/>
                  <a:pt x="592" y="0"/>
                  <a:pt x="480" y="56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100000"/>
                </a:schemeClr>
              </a:gs>
              <a:gs pos="100000">
                <a:srgbClr val="66FFFF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4340" name="Freeform 4"/>
          <p:cNvSpPr/>
          <p:nvPr/>
        </p:nvSpPr>
        <p:spPr bwMode="auto">
          <a:xfrm>
            <a:off x="0" y="-228600"/>
            <a:ext cx="9182100" cy="1104900"/>
          </a:xfrm>
          <a:custGeom>
            <a:avLst/>
            <a:gdLst>
              <a:gd name="T0" fmla="*/ 112 w 5416"/>
              <a:gd name="T1" fmla="*/ 592 h 696"/>
              <a:gd name="T2" fmla="*/ 16 w 5416"/>
              <a:gd name="T3" fmla="*/ 208 h 696"/>
              <a:gd name="T4" fmla="*/ 208 w 5416"/>
              <a:gd name="T5" fmla="*/ 352 h 696"/>
              <a:gd name="T6" fmla="*/ 256 w 5416"/>
              <a:gd name="T7" fmla="*/ 112 h 696"/>
              <a:gd name="T8" fmla="*/ 304 w 5416"/>
              <a:gd name="T9" fmla="*/ 400 h 696"/>
              <a:gd name="T10" fmla="*/ 448 w 5416"/>
              <a:gd name="T11" fmla="*/ 352 h 696"/>
              <a:gd name="T12" fmla="*/ 496 w 5416"/>
              <a:gd name="T13" fmla="*/ 496 h 696"/>
              <a:gd name="T14" fmla="*/ 928 w 5416"/>
              <a:gd name="T15" fmla="*/ 256 h 696"/>
              <a:gd name="T16" fmla="*/ 976 w 5416"/>
              <a:gd name="T17" fmla="*/ 400 h 696"/>
              <a:gd name="T18" fmla="*/ 1264 w 5416"/>
              <a:gd name="T19" fmla="*/ 304 h 696"/>
              <a:gd name="T20" fmla="*/ 1456 w 5416"/>
              <a:gd name="T21" fmla="*/ 448 h 696"/>
              <a:gd name="T22" fmla="*/ 1456 w 5416"/>
              <a:gd name="T23" fmla="*/ 16 h 696"/>
              <a:gd name="T24" fmla="*/ 1792 w 5416"/>
              <a:gd name="T25" fmla="*/ 352 h 696"/>
              <a:gd name="T26" fmla="*/ 1936 w 5416"/>
              <a:gd name="T27" fmla="*/ 256 h 696"/>
              <a:gd name="T28" fmla="*/ 2224 w 5416"/>
              <a:gd name="T29" fmla="*/ 496 h 696"/>
              <a:gd name="T30" fmla="*/ 2368 w 5416"/>
              <a:gd name="T31" fmla="*/ 256 h 696"/>
              <a:gd name="T32" fmla="*/ 2464 w 5416"/>
              <a:gd name="T33" fmla="*/ 400 h 696"/>
              <a:gd name="T34" fmla="*/ 2752 w 5416"/>
              <a:gd name="T35" fmla="*/ 256 h 696"/>
              <a:gd name="T36" fmla="*/ 2896 w 5416"/>
              <a:gd name="T37" fmla="*/ 496 h 696"/>
              <a:gd name="T38" fmla="*/ 3280 w 5416"/>
              <a:gd name="T39" fmla="*/ 304 h 696"/>
              <a:gd name="T40" fmla="*/ 3328 w 5416"/>
              <a:gd name="T41" fmla="*/ 448 h 696"/>
              <a:gd name="T42" fmla="*/ 3808 w 5416"/>
              <a:gd name="T43" fmla="*/ 256 h 696"/>
              <a:gd name="T44" fmla="*/ 3808 w 5416"/>
              <a:gd name="T45" fmla="*/ 64 h 696"/>
              <a:gd name="T46" fmla="*/ 4144 w 5416"/>
              <a:gd name="T47" fmla="*/ 352 h 696"/>
              <a:gd name="T48" fmla="*/ 4336 w 5416"/>
              <a:gd name="T49" fmla="*/ 256 h 696"/>
              <a:gd name="T50" fmla="*/ 4480 w 5416"/>
              <a:gd name="T51" fmla="*/ 400 h 696"/>
              <a:gd name="T52" fmla="*/ 4672 w 5416"/>
              <a:gd name="T53" fmla="*/ 304 h 696"/>
              <a:gd name="T54" fmla="*/ 5056 w 5416"/>
              <a:gd name="T55" fmla="*/ 400 h 696"/>
              <a:gd name="T56" fmla="*/ 5392 w 5416"/>
              <a:gd name="T57" fmla="*/ 352 h 696"/>
              <a:gd name="T58" fmla="*/ 5200 w 5416"/>
              <a:gd name="T59" fmla="*/ 544 h 696"/>
              <a:gd name="T60" fmla="*/ 4912 w 5416"/>
              <a:gd name="T61" fmla="*/ 592 h 696"/>
              <a:gd name="T62" fmla="*/ 4624 w 5416"/>
              <a:gd name="T63" fmla="*/ 592 h 696"/>
              <a:gd name="T64" fmla="*/ 4144 w 5416"/>
              <a:gd name="T65" fmla="*/ 640 h 696"/>
              <a:gd name="T66" fmla="*/ 3328 w 5416"/>
              <a:gd name="T67" fmla="*/ 688 h 696"/>
              <a:gd name="T68" fmla="*/ 2752 w 5416"/>
              <a:gd name="T69" fmla="*/ 688 h 696"/>
              <a:gd name="T70" fmla="*/ 1984 w 5416"/>
              <a:gd name="T71" fmla="*/ 688 h 696"/>
              <a:gd name="T72" fmla="*/ 1744 w 5416"/>
              <a:gd name="T73" fmla="*/ 640 h 696"/>
              <a:gd name="T74" fmla="*/ 1552 w 5416"/>
              <a:gd name="T75" fmla="*/ 544 h 696"/>
              <a:gd name="T76" fmla="*/ 1168 w 5416"/>
              <a:gd name="T77" fmla="*/ 640 h 696"/>
              <a:gd name="T78" fmla="*/ 496 w 5416"/>
              <a:gd name="T79" fmla="*/ 592 h 696"/>
              <a:gd name="T80" fmla="*/ 400 w 5416"/>
              <a:gd name="T81" fmla="*/ 592 h 696"/>
              <a:gd name="T82" fmla="*/ 112 w 5416"/>
              <a:gd name="T83" fmla="*/ 592 h 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416" h="696">
                <a:moveTo>
                  <a:pt x="112" y="592"/>
                </a:moveTo>
                <a:cubicBezTo>
                  <a:pt x="48" y="528"/>
                  <a:pt x="0" y="248"/>
                  <a:pt x="16" y="208"/>
                </a:cubicBezTo>
                <a:cubicBezTo>
                  <a:pt x="32" y="168"/>
                  <a:pt x="168" y="368"/>
                  <a:pt x="208" y="352"/>
                </a:cubicBezTo>
                <a:cubicBezTo>
                  <a:pt x="248" y="336"/>
                  <a:pt x="240" y="104"/>
                  <a:pt x="256" y="112"/>
                </a:cubicBezTo>
                <a:cubicBezTo>
                  <a:pt x="272" y="120"/>
                  <a:pt x="272" y="360"/>
                  <a:pt x="304" y="400"/>
                </a:cubicBezTo>
                <a:cubicBezTo>
                  <a:pt x="336" y="440"/>
                  <a:pt x="416" y="336"/>
                  <a:pt x="448" y="352"/>
                </a:cubicBezTo>
                <a:cubicBezTo>
                  <a:pt x="480" y="368"/>
                  <a:pt x="416" y="512"/>
                  <a:pt x="496" y="496"/>
                </a:cubicBezTo>
                <a:cubicBezTo>
                  <a:pt x="576" y="480"/>
                  <a:pt x="848" y="272"/>
                  <a:pt x="928" y="256"/>
                </a:cubicBezTo>
                <a:cubicBezTo>
                  <a:pt x="1008" y="240"/>
                  <a:pt x="920" y="392"/>
                  <a:pt x="976" y="400"/>
                </a:cubicBezTo>
                <a:cubicBezTo>
                  <a:pt x="1032" y="408"/>
                  <a:pt x="1184" y="296"/>
                  <a:pt x="1264" y="304"/>
                </a:cubicBezTo>
                <a:cubicBezTo>
                  <a:pt x="1344" y="312"/>
                  <a:pt x="1424" y="496"/>
                  <a:pt x="1456" y="448"/>
                </a:cubicBezTo>
                <a:cubicBezTo>
                  <a:pt x="1488" y="400"/>
                  <a:pt x="1400" y="32"/>
                  <a:pt x="1456" y="16"/>
                </a:cubicBezTo>
                <a:cubicBezTo>
                  <a:pt x="1512" y="0"/>
                  <a:pt x="1712" y="312"/>
                  <a:pt x="1792" y="352"/>
                </a:cubicBezTo>
                <a:cubicBezTo>
                  <a:pt x="1872" y="392"/>
                  <a:pt x="1864" y="232"/>
                  <a:pt x="1936" y="256"/>
                </a:cubicBezTo>
                <a:cubicBezTo>
                  <a:pt x="2008" y="280"/>
                  <a:pt x="2152" y="496"/>
                  <a:pt x="2224" y="496"/>
                </a:cubicBezTo>
                <a:cubicBezTo>
                  <a:pt x="2296" y="496"/>
                  <a:pt x="2328" y="272"/>
                  <a:pt x="2368" y="256"/>
                </a:cubicBezTo>
                <a:cubicBezTo>
                  <a:pt x="2408" y="240"/>
                  <a:pt x="2400" y="400"/>
                  <a:pt x="2464" y="400"/>
                </a:cubicBezTo>
                <a:cubicBezTo>
                  <a:pt x="2528" y="400"/>
                  <a:pt x="2680" y="240"/>
                  <a:pt x="2752" y="256"/>
                </a:cubicBezTo>
                <a:cubicBezTo>
                  <a:pt x="2824" y="272"/>
                  <a:pt x="2808" y="488"/>
                  <a:pt x="2896" y="496"/>
                </a:cubicBezTo>
                <a:cubicBezTo>
                  <a:pt x="2984" y="504"/>
                  <a:pt x="3208" y="312"/>
                  <a:pt x="3280" y="304"/>
                </a:cubicBezTo>
                <a:cubicBezTo>
                  <a:pt x="3352" y="296"/>
                  <a:pt x="3240" y="456"/>
                  <a:pt x="3328" y="448"/>
                </a:cubicBezTo>
                <a:cubicBezTo>
                  <a:pt x="3416" y="440"/>
                  <a:pt x="3728" y="320"/>
                  <a:pt x="3808" y="256"/>
                </a:cubicBezTo>
                <a:cubicBezTo>
                  <a:pt x="3888" y="192"/>
                  <a:pt x="3752" y="48"/>
                  <a:pt x="3808" y="64"/>
                </a:cubicBezTo>
                <a:cubicBezTo>
                  <a:pt x="3864" y="80"/>
                  <a:pt x="4056" y="320"/>
                  <a:pt x="4144" y="352"/>
                </a:cubicBezTo>
                <a:cubicBezTo>
                  <a:pt x="4232" y="384"/>
                  <a:pt x="4280" y="248"/>
                  <a:pt x="4336" y="256"/>
                </a:cubicBezTo>
                <a:cubicBezTo>
                  <a:pt x="4392" y="264"/>
                  <a:pt x="4424" y="392"/>
                  <a:pt x="4480" y="400"/>
                </a:cubicBezTo>
                <a:cubicBezTo>
                  <a:pt x="4536" y="408"/>
                  <a:pt x="4576" y="304"/>
                  <a:pt x="4672" y="304"/>
                </a:cubicBezTo>
                <a:cubicBezTo>
                  <a:pt x="4768" y="304"/>
                  <a:pt x="4936" y="392"/>
                  <a:pt x="5056" y="400"/>
                </a:cubicBezTo>
                <a:cubicBezTo>
                  <a:pt x="5176" y="408"/>
                  <a:pt x="5368" y="328"/>
                  <a:pt x="5392" y="352"/>
                </a:cubicBezTo>
                <a:cubicBezTo>
                  <a:pt x="5416" y="376"/>
                  <a:pt x="5280" y="504"/>
                  <a:pt x="5200" y="544"/>
                </a:cubicBezTo>
                <a:cubicBezTo>
                  <a:pt x="5120" y="584"/>
                  <a:pt x="5008" y="584"/>
                  <a:pt x="4912" y="592"/>
                </a:cubicBezTo>
                <a:cubicBezTo>
                  <a:pt x="4816" y="600"/>
                  <a:pt x="4752" y="584"/>
                  <a:pt x="4624" y="592"/>
                </a:cubicBezTo>
                <a:cubicBezTo>
                  <a:pt x="4496" y="600"/>
                  <a:pt x="4360" y="624"/>
                  <a:pt x="4144" y="640"/>
                </a:cubicBezTo>
                <a:cubicBezTo>
                  <a:pt x="3928" y="656"/>
                  <a:pt x="3560" y="680"/>
                  <a:pt x="3328" y="688"/>
                </a:cubicBezTo>
                <a:cubicBezTo>
                  <a:pt x="3096" y="696"/>
                  <a:pt x="2976" y="688"/>
                  <a:pt x="2752" y="688"/>
                </a:cubicBezTo>
                <a:cubicBezTo>
                  <a:pt x="2528" y="688"/>
                  <a:pt x="2152" y="696"/>
                  <a:pt x="1984" y="688"/>
                </a:cubicBezTo>
                <a:cubicBezTo>
                  <a:pt x="1816" y="680"/>
                  <a:pt x="1816" y="664"/>
                  <a:pt x="1744" y="640"/>
                </a:cubicBezTo>
                <a:cubicBezTo>
                  <a:pt x="1672" y="616"/>
                  <a:pt x="1648" y="544"/>
                  <a:pt x="1552" y="544"/>
                </a:cubicBezTo>
                <a:cubicBezTo>
                  <a:pt x="1456" y="544"/>
                  <a:pt x="1344" y="632"/>
                  <a:pt x="1168" y="640"/>
                </a:cubicBezTo>
                <a:cubicBezTo>
                  <a:pt x="992" y="648"/>
                  <a:pt x="624" y="600"/>
                  <a:pt x="496" y="592"/>
                </a:cubicBezTo>
                <a:cubicBezTo>
                  <a:pt x="368" y="584"/>
                  <a:pt x="472" y="592"/>
                  <a:pt x="400" y="592"/>
                </a:cubicBezTo>
                <a:cubicBezTo>
                  <a:pt x="328" y="592"/>
                  <a:pt x="176" y="656"/>
                  <a:pt x="112" y="592"/>
                </a:cubicBezTo>
                <a:close/>
              </a:path>
            </a:pathLst>
          </a:custGeom>
          <a:gradFill rotWithShape="1">
            <a:gsLst>
              <a:gs pos="0">
                <a:srgbClr val="00CC66"/>
              </a:gs>
              <a:gs pos="50000">
                <a:schemeClr val="hlink"/>
              </a:gs>
              <a:gs pos="100000">
                <a:srgbClr val="00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6" name="Line 8"/>
          <p:cNvSpPr/>
          <p:nvPr/>
        </p:nvSpPr>
        <p:spPr>
          <a:xfrm>
            <a:off x="6324600" y="1447800"/>
            <a:ext cx="0" cy="9906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7" name="Line 9"/>
          <p:cNvSpPr/>
          <p:nvPr/>
        </p:nvSpPr>
        <p:spPr>
          <a:xfrm>
            <a:off x="582613" y="2162175"/>
            <a:ext cx="0" cy="84455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8" name="Line 86"/>
          <p:cNvSpPr/>
          <p:nvPr/>
        </p:nvSpPr>
        <p:spPr>
          <a:xfrm>
            <a:off x="3235325" y="4225925"/>
            <a:ext cx="990600" cy="68580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9" name="Text Box 87"/>
          <p:cNvSpPr txBox="1"/>
          <p:nvPr/>
        </p:nvSpPr>
        <p:spPr>
          <a:xfrm>
            <a:off x="4143375" y="48260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 số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0" name="Text Box 88"/>
          <p:cNvSpPr txBox="1"/>
          <p:nvPr/>
        </p:nvSpPr>
        <p:spPr>
          <a:xfrm>
            <a:off x="6477000" y="17526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1" name="Text Box 89"/>
          <p:cNvSpPr txBox="1"/>
          <p:nvPr/>
        </p:nvSpPr>
        <p:spPr>
          <a:xfrm>
            <a:off x="228600" y="29718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2" name="Text Box 90"/>
          <p:cNvSpPr txBox="1"/>
          <p:nvPr/>
        </p:nvSpPr>
        <p:spPr>
          <a:xfrm>
            <a:off x="2590800" y="5589588"/>
            <a:ext cx="533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3" name="Freeform 98"/>
          <p:cNvSpPr/>
          <p:nvPr/>
        </p:nvSpPr>
        <p:spPr>
          <a:xfrm>
            <a:off x="2584450" y="3797300"/>
            <a:ext cx="609600" cy="241300"/>
          </a:xfrm>
          <a:custGeom>
            <a:avLst/>
            <a:gdLst/>
            <a:ahLst/>
            <a:cxnLst>
              <a:cxn ang="0">
                <a:pos x="967740000" y="383063750"/>
              </a:cxn>
              <a:cxn ang="0">
                <a:pos x="725805000" y="20161250"/>
              </a:cxn>
              <a:cxn ang="0">
                <a:pos x="0" y="262096250"/>
              </a:cxn>
            </a:cxnLst>
            <a:rect l="0" t="0" r="0" b="0"/>
            <a:pathLst>
              <a:path w="384" h="152">
                <a:moveTo>
                  <a:pt x="384" y="152"/>
                </a:moveTo>
                <a:cubicBezTo>
                  <a:pt x="368" y="84"/>
                  <a:pt x="352" y="16"/>
                  <a:pt x="288" y="8"/>
                </a:cubicBezTo>
                <a:cubicBezTo>
                  <a:pt x="224" y="0"/>
                  <a:pt x="112" y="52"/>
                  <a:pt x="0" y="104"/>
                </a:cubicBezTo>
              </a:path>
            </a:pathLst>
          </a:custGeom>
          <a:noFill/>
          <a:ln w="381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5" name="Freeform 99"/>
          <p:cNvSpPr/>
          <p:nvPr/>
        </p:nvSpPr>
        <p:spPr bwMode="auto">
          <a:xfrm>
            <a:off x="2895600" y="0"/>
            <a:ext cx="2362200" cy="1244600"/>
          </a:xfrm>
          <a:custGeom>
            <a:avLst/>
            <a:gdLst>
              <a:gd name="T0" fmla="*/ 0 w 1296"/>
              <a:gd name="T1" fmla="*/ 544 h 544"/>
              <a:gd name="T2" fmla="*/ 240 w 1296"/>
              <a:gd name="T3" fmla="*/ 160 h 544"/>
              <a:gd name="T4" fmla="*/ 576 w 1296"/>
              <a:gd name="T5" fmla="*/ 16 h 544"/>
              <a:gd name="T6" fmla="*/ 1056 w 1296"/>
              <a:gd name="T7" fmla="*/ 256 h 544"/>
              <a:gd name="T8" fmla="*/ 1296 w 1296"/>
              <a:gd name="T9" fmla="*/ 496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544">
                <a:moveTo>
                  <a:pt x="0" y="544"/>
                </a:moveTo>
                <a:cubicBezTo>
                  <a:pt x="72" y="396"/>
                  <a:pt x="144" y="248"/>
                  <a:pt x="240" y="160"/>
                </a:cubicBezTo>
                <a:cubicBezTo>
                  <a:pt x="336" y="72"/>
                  <a:pt x="440" y="0"/>
                  <a:pt x="576" y="16"/>
                </a:cubicBezTo>
                <a:cubicBezTo>
                  <a:pt x="712" y="32"/>
                  <a:pt x="936" y="176"/>
                  <a:pt x="1056" y="256"/>
                </a:cubicBezTo>
                <a:cubicBezTo>
                  <a:pt x="1176" y="336"/>
                  <a:pt x="1236" y="416"/>
                  <a:pt x="1296" y="496"/>
                </a:cubicBezTo>
              </a:path>
            </a:pathLst>
          </a:custGeom>
          <a:gradFill rotWithShape="1">
            <a:gsLst>
              <a:gs pos="0">
                <a:srgbClr val="663300"/>
              </a:gs>
              <a:gs pos="50000">
                <a:schemeClr val="bg1"/>
              </a:gs>
              <a:gs pos="100000">
                <a:srgbClr val="6633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135" name="Group 136"/>
          <p:cNvGrpSpPr/>
          <p:nvPr/>
        </p:nvGrpSpPr>
        <p:grpSpPr>
          <a:xfrm>
            <a:off x="7543800" y="0"/>
            <a:ext cx="1600200" cy="2895600"/>
            <a:chOff x="4752" y="0"/>
            <a:chExt cx="1008" cy="1640"/>
          </a:xfrm>
        </p:grpSpPr>
        <p:sp>
          <p:nvSpPr>
            <p:cNvPr id="5145" name="Freeform 101"/>
            <p:cNvSpPr/>
            <p:nvPr/>
          </p:nvSpPr>
          <p:spPr>
            <a:xfrm>
              <a:off x="5214" y="104"/>
              <a:ext cx="169" cy="1536"/>
            </a:xfrm>
            <a:custGeom>
              <a:avLst/>
              <a:gdLst/>
              <a:ahLst/>
              <a:cxnLst>
                <a:cxn ang="0">
                  <a:pos x="0" y="1072"/>
                </a:cxn>
                <a:cxn ang="0">
                  <a:pos x="219" y="10"/>
                </a:cxn>
                <a:cxn ang="0">
                  <a:pos x="219" y="1010"/>
                </a:cxn>
                <a:cxn ang="0">
                  <a:pos x="0" y="1072"/>
                </a:cxn>
              </a:cxnLst>
              <a:rect l="0" t="0" r="0" b="0"/>
              <a:pathLst>
                <a:path w="112" h="1904">
                  <a:moveTo>
                    <a:pt x="0" y="1648"/>
                  </a:moveTo>
                  <a:cubicBezTo>
                    <a:pt x="0" y="1392"/>
                    <a:pt x="80" y="32"/>
                    <a:pt x="96" y="16"/>
                  </a:cubicBezTo>
                  <a:cubicBezTo>
                    <a:pt x="112" y="0"/>
                    <a:pt x="112" y="1288"/>
                    <a:pt x="96" y="1552"/>
                  </a:cubicBezTo>
                  <a:cubicBezTo>
                    <a:pt x="80" y="1816"/>
                    <a:pt x="0" y="1904"/>
                    <a:pt x="0" y="1648"/>
                  </a:cubicBezTo>
                  <a:close/>
                </a:path>
              </a:pathLst>
            </a:custGeom>
            <a:solidFill>
              <a:srgbClr val="663300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38" name="Freeform 102"/>
            <p:cNvSpPr/>
            <p:nvPr/>
          </p:nvSpPr>
          <p:spPr bwMode="auto">
            <a:xfrm>
              <a:off x="4752" y="0"/>
              <a:ext cx="1008" cy="968"/>
            </a:xfrm>
            <a:custGeom>
              <a:avLst/>
              <a:gdLst>
                <a:gd name="T0" fmla="*/ 440 w 856"/>
                <a:gd name="T1" fmla="*/ 1304 h 1312"/>
                <a:gd name="T2" fmla="*/ 56 w 856"/>
                <a:gd name="T3" fmla="*/ 1208 h 1312"/>
                <a:gd name="T4" fmla="*/ 152 w 856"/>
                <a:gd name="T5" fmla="*/ 1064 h 1312"/>
                <a:gd name="T6" fmla="*/ 56 w 856"/>
                <a:gd name="T7" fmla="*/ 872 h 1312"/>
                <a:gd name="T8" fmla="*/ 296 w 856"/>
                <a:gd name="T9" fmla="*/ 920 h 1312"/>
                <a:gd name="T10" fmla="*/ 296 w 856"/>
                <a:gd name="T11" fmla="*/ 776 h 1312"/>
                <a:gd name="T12" fmla="*/ 152 w 856"/>
                <a:gd name="T13" fmla="*/ 728 h 1312"/>
                <a:gd name="T14" fmla="*/ 104 w 856"/>
                <a:gd name="T15" fmla="*/ 488 h 1312"/>
                <a:gd name="T16" fmla="*/ 248 w 856"/>
                <a:gd name="T17" fmla="*/ 440 h 1312"/>
                <a:gd name="T18" fmla="*/ 8 w 856"/>
                <a:gd name="T19" fmla="*/ 104 h 1312"/>
                <a:gd name="T20" fmla="*/ 296 w 856"/>
                <a:gd name="T21" fmla="*/ 56 h 1312"/>
                <a:gd name="T22" fmla="*/ 440 w 856"/>
                <a:gd name="T23" fmla="*/ 152 h 1312"/>
                <a:gd name="T24" fmla="*/ 536 w 856"/>
                <a:gd name="T25" fmla="*/ 8 h 1312"/>
                <a:gd name="T26" fmla="*/ 680 w 856"/>
                <a:gd name="T27" fmla="*/ 200 h 1312"/>
                <a:gd name="T28" fmla="*/ 584 w 856"/>
                <a:gd name="T29" fmla="*/ 344 h 1312"/>
                <a:gd name="T30" fmla="*/ 776 w 856"/>
                <a:gd name="T31" fmla="*/ 488 h 1312"/>
                <a:gd name="T32" fmla="*/ 824 w 856"/>
                <a:gd name="T33" fmla="*/ 824 h 1312"/>
                <a:gd name="T34" fmla="*/ 584 w 856"/>
                <a:gd name="T35" fmla="*/ 968 h 1312"/>
                <a:gd name="T36" fmla="*/ 680 w 856"/>
                <a:gd name="T37" fmla="*/ 1160 h 1312"/>
                <a:gd name="T38" fmla="*/ 440 w 856"/>
                <a:gd name="T39" fmla="*/ 1304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6" h="1312">
                  <a:moveTo>
                    <a:pt x="440" y="1304"/>
                  </a:moveTo>
                  <a:cubicBezTo>
                    <a:pt x="336" y="1312"/>
                    <a:pt x="104" y="1248"/>
                    <a:pt x="56" y="1208"/>
                  </a:cubicBezTo>
                  <a:cubicBezTo>
                    <a:pt x="8" y="1168"/>
                    <a:pt x="152" y="1120"/>
                    <a:pt x="152" y="1064"/>
                  </a:cubicBezTo>
                  <a:cubicBezTo>
                    <a:pt x="152" y="1008"/>
                    <a:pt x="32" y="896"/>
                    <a:pt x="56" y="872"/>
                  </a:cubicBezTo>
                  <a:cubicBezTo>
                    <a:pt x="80" y="848"/>
                    <a:pt x="256" y="936"/>
                    <a:pt x="296" y="920"/>
                  </a:cubicBezTo>
                  <a:cubicBezTo>
                    <a:pt x="336" y="904"/>
                    <a:pt x="320" y="808"/>
                    <a:pt x="296" y="776"/>
                  </a:cubicBezTo>
                  <a:cubicBezTo>
                    <a:pt x="272" y="744"/>
                    <a:pt x="184" y="776"/>
                    <a:pt x="152" y="728"/>
                  </a:cubicBezTo>
                  <a:cubicBezTo>
                    <a:pt x="120" y="680"/>
                    <a:pt x="88" y="536"/>
                    <a:pt x="104" y="488"/>
                  </a:cubicBezTo>
                  <a:cubicBezTo>
                    <a:pt x="120" y="440"/>
                    <a:pt x="264" y="504"/>
                    <a:pt x="248" y="440"/>
                  </a:cubicBezTo>
                  <a:cubicBezTo>
                    <a:pt x="232" y="376"/>
                    <a:pt x="0" y="168"/>
                    <a:pt x="8" y="104"/>
                  </a:cubicBezTo>
                  <a:cubicBezTo>
                    <a:pt x="16" y="40"/>
                    <a:pt x="224" y="48"/>
                    <a:pt x="296" y="56"/>
                  </a:cubicBezTo>
                  <a:cubicBezTo>
                    <a:pt x="368" y="64"/>
                    <a:pt x="400" y="160"/>
                    <a:pt x="440" y="152"/>
                  </a:cubicBezTo>
                  <a:cubicBezTo>
                    <a:pt x="480" y="144"/>
                    <a:pt x="496" y="0"/>
                    <a:pt x="536" y="8"/>
                  </a:cubicBezTo>
                  <a:cubicBezTo>
                    <a:pt x="576" y="16"/>
                    <a:pt x="672" y="144"/>
                    <a:pt x="680" y="200"/>
                  </a:cubicBezTo>
                  <a:cubicBezTo>
                    <a:pt x="688" y="256"/>
                    <a:pt x="568" y="296"/>
                    <a:pt x="584" y="344"/>
                  </a:cubicBezTo>
                  <a:cubicBezTo>
                    <a:pt x="600" y="392"/>
                    <a:pt x="736" y="408"/>
                    <a:pt x="776" y="488"/>
                  </a:cubicBezTo>
                  <a:cubicBezTo>
                    <a:pt x="816" y="568"/>
                    <a:pt x="856" y="744"/>
                    <a:pt x="824" y="824"/>
                  </a:cubicBezTo>
                  <a:cubicBezTo>
                    <a:pt x="792" y="904"/>
                    <a:pt x="608" y="912"/>
                    <a:pt x="584" y="968"/>
                  </a:cubicBezTo>
                  <a:cubicBezTo>
                    <a:pt x="560" y="1024"/>
                    <a:pt x="704" y="1104"/>
                    <a:pt x="680" y="1160"/>
                  </a:cubicBezTo>
                  <a:cubicBezTo>
                    <a:pt x="656" y="1216"/>
                    <a:pt x="544" y="1296"/>
                    <a:pt x="440" y="1304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00"/>
                </a:gs>
                <a:gs pos="50000">
                  <a:schemeClr val="folHlink"/>
                </a:gs>
                <a:gs pos="100000">
                  <a:srgbClr val="0099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36" name="Group 104"/>
          <p:cNvGrpSpPr/>
          <p:nvPr/>
        </p:nvGrpSpPr>
        <p:grpSpPr>
          <a:xfrm>
            <a:off x="1066800" y="0"/>
            <a:ext cx="1663700" cy="2514600"/>
            <a:chOff x="4504" y="2776"/>
            <a:chExt cx="856" cy="1640"/>
          </a:xfrm>
        </p:grpSpPr>
        <p:sp>
          <p:nvSpPr>
            <p:cNvPr id="5143" name="Freeform 105"/>
            <p:cNvSpPr/>
            <p:nvPr/>
          </p:nvSpPr>
          <p:spPr>
            <a:xfrm>
              <a:off x="4896" y="2880"/>
              <a:ext cx="144" cy="1536"/>
            </a:xfrm>
            <a:custGeom>
              <a:avLst/>
              <a:gdLst/>
              <a:ahLst/>
              <a:cxnLst>
                <a:cxn ang="0">
                  <a:pos x="0" y="1072"/>
                </a:cxn>
                <a:cxn ang="0">
                  <a:pos x="158" y="10"/>
                </a:cxn>
                <a:cxn ang="0">
                  <a:pos x="158" y="1010"/>
                </a:cxn>
                <a:cxn ang="0">
                  <a:pos x="0" y="1072"/>
                </a:cxn>
              </a:cxnLst>
              <a:rect l="0" t="0" r="0" b="0"/>
              <a:pathLst>
                <a:path w="112" h="1904">
                  <a:moveTo>
                    <a:pt x="0" y="1648"/>
                  </a:moveTo>
                  <a:cubicBezTo>
                    <a:pt x="0" y="1392"/>
                    <a:pt x="80" y="32"/>
                    <a:pt x="96" y="16"/>
                  </a:cubicBezTo>
                  <a:cubicBezTo>
                    <a:pt x="112" y="0"/>
                    <a:pt x="112" y="1288"/>
                    <a:pt x="96" y="1552"/>
                  </a:cubicBezTo>
                  <a:cubicBezTo>
                    <a:pt x="80" y="1816"/>
                    <a:pt x="0" y="1904"/>
                    <a:pt x="0" y="1648"/>
                  </a:cubicBezTo>
                  <a:close/>
                </a:path>
              </a:pathLst>
            </a:custGeom>
            <a:solidFill>
              <a:srgbClr val="663300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42" name="Freeform 106"/>
            <p:cNvSpPr/>
            <p:nvPr/>
          </p:nvSpPr>
          <p:spPr bwMode="auto">
            <a:xfrm>
              <a:off x="4504" y="2776"/>
              <a:ext cx="856" cy="968"/>
            </a:xfrm>
            <a:custGeom>
              <a:avLst/>
              <a:gdLst>
                <a:gd name="T0" fmla="*/ 440 w 856"/>
                <a:gd name="T1" fmla="*/ 1304 h 1312"/>
                <a:gd name="T2" fmla="*/ 56 w 856"/>
                <a:gd name="T3" fmla="*/ 1208 h 1312"/>
                <a:gd name="T4" fmla="*/ 152 w 856"/>
                <a:gd name="T5" fmla="*/ 1064 h 1312"/>
                <a:gd name="T6" fmla="*/ 56 w 856"/>
                <a:gd name="T7" fmla="*/ 872 h 1312"/>
                <a:gd name="T8" fmla="*/ 296 w 856"/>
                <a:gd name="T9" fmla="*/ 920 h 1312"/>
                <a:gd name="T10" fmla="*/ 296 w 856"/>
                <a:gd name="T11" fmla="*/ 776 h 1312"/>
                <a:gd name="T12" fmla="*/ 152 w 856"/>
                <a:gd name="T13" fmla="*/ 728 h 1312"/>
                <a:gd name="T14" fmla="*/ 104 w 856"/>
                <a:gd name="T15" fmla="*/ 488 h 1312"/>
                <a:gd name="T16" fmla="*/ 248 w 856"/>
                <a:gd name="T17" fmla="*/ 440 h 1312"/>
                <a:gd name="T18" fmla="*/ 8 w 856"/>
                <a:gd name="T19" fmla="*/ 104 h 1312"/>
                <a:gd name="T20" fmla="*/ 296 w 856"/>
                <a:gd name="T21" fmla="*/ 56 h 1312"/>
                <a:gd name="T22" fmla="*/ 440 w 856"/>
                <a:gd name="T23" fmla="*/ 152 h 1312"/>
                <a:gd name="T24" fmla="*/ 536 w 856"/>
                <a:gd name="T25" fmla="*/ 8 h 1312"/>
                <a:gd name="T26" fmla="*/ 680 w 856"/>
                <a:gd name="T27" fmla="*/ 200 h 1312"/>
                <a:gd name="T28" fmla="*/ 584 w 856"/>
                <a:gd name="T29" fmla="*/ 344 h 1312"/>
                <a:gd name="T30" fmla="*/ 776 w 856"/>
                <a:gd name="T31" fmla="*/ 488 h 1312"/>
                <a:gd name="T32" fmla="*/ 824 w 856"/>
                <a:gd name="T33" fmla="*/ 824 h 1312"/>
                <a:gd name="T34" fmla="*/ 584 w 856"/>
                <a:gd name="T35" fmla="*/ 968 h 1312"/>
                <a:gd name="T36" fmla="*/ 680 w 856"/>
                <a:gd name="T37" fmla="*/ 1160 h 1312"/>
                <a:gd name="T38" fmla="*/ 440 w 856"/>
                <a:gd name="T39" fmla="*/ 1304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6" h="1312">
                  <a:moveTo>
                    <a:pt x="440" y="1304"/>
                  </a:moveTo>
                  <a:cubicBezTo>
                    <a:pt x="336" y="1312"/>
                    <a:pt x="104" y="1248"/>
                    <a:pt x="56" y="1208"/>
                  </a:cubicBezTo>
                  <a:cubicBezTo>
                    <a:pt x="8" y="1168"/>
                    <a:pt x="152" y="1120"/>
                    <a:pt x="152" y="1064"/>
                  </a:cubicBezTo>
                  <a:cubicBezTo>
                    <a:pt x="152" y="1008"/>
                    <a:pt x="32" y="896"/>
                    <a:pt x="56" y="872"/>
                  </a:cubicBezTo>
                  <a:cubicBezTo>
                    <a:pt x="80" y="848"/>
                    <a:pt x="256" y="936"/>
                    <a:pt x="296" y="920"/>
                  </a:cubicBezTo>
                  <a:cubicBezTo>
                    <a:pt x="336" y="904"/>
                    <a:pt x="320" y="808"/>
                    <a:pt x="296" y="776"/>
                  </a:cubicBezTo>
                  <a:cubicBezTo>
                    <a:pt x="272" y="744"/>
                    <a:pt x="184" y="776"/>
                    <a:pt x="152" y="728"/>
                  </a:cubicBezTo>
                  <a:cubicBezTo>
                    <a:pt x="120" y="680"/>
                    <a:pt x="88" y="536"/>
                    <a:pt x="104" y="488"/>
                  </a:cubicBezTo>
                  <a:cubicBezTo>
                    <a:pt x="120" y="440"/>
                    <a:pt x="264" y="504"/>
                    <a:pt x="248" y="440"/>
                  </a:cubicBezTo>
                  <a:cubicBezTo>
                    <a:pt x="232" y="376"/>
                    <a:pt x="0" y="168"/>
                    <a:pt x="8" y="104"/>
                  </a:cubicBezTo>
                  <a:cubicBezTo>
                    <a:pt x="16" y="40"/>
                    <a:pt x="224" y="48"/>
                    <a:pt x="296" y="56"/>
                  </a:cubicBezTo>
                  <a:cubicBezTo>
                    <a:pt x="368" y="64"/>
                    <a:pt x="400" y="160"/>
                    <a:pt x="440" y="152"/>
                  </a:cubicBezTo>
                  <a:cubicBezTo>
                    <a:pt x="480" y="144"/>
                    <a:pt x="496" y="0"/>
                    <a:pt x="536" y="8"/>
                  </a:cubicBezTo>
                  <a:cubicBezTo>
                    <a:pt x="576" y="16"/>
                    <a:pt x="672" y="144"/>
                    <a:pt x="680" y="200"/>
                  </a:cubicBezTo>
                  <a:cubicBezTo>
                    <a:pt x="688" y="256"/>
                    <a:pt x="568" y="296"/>
                    <a:pt x="584" y="344"/>
                  </a:cubicBezTo>
                  <a:cubicBezTo>
                    <a:pt x="600" y="392"/>
                    <a:pt x="736" y="408"/>
                    <a:pt x="776" y="488"/>
                  </a:cubicBezTo>
                  <a:cubicBezTo>
                    <a:pt x="816" y="568"/>
                    <a:pt x="856" y="744"/>
                    <a:pt x="824" y="824"/>
                  </a:cubicBezTo>
                  <a:cubicBezTo>
                    <a:pt x="792" y="904"/>
                    <a:pt x="608" y="912"/>
                    <a:pt x="584" y="968"/>
                  </a:cubicBezTo>
                  <a:cubicBezTo>
                    <a:pt x="560" y="1024"/>
                    <a:pt x="704" y="1104"/>
                    <a:pt x="680" y="1160"/>
                  </a:cubicBezTo>
                  <a:cubicBezTo>
                    <a:pt x="656" y="1216"/>
                    <a:pt x="544" y="1296"/>
                    <a:pt x="440" y="1304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00"/>
                </a:gs>
                <a:gs pos="50000">
                  <a:schemeClr val="folHlink"/>
                </a:gs>
                <a:gs pos="100000">
                  <a:srgbClr val="0099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37" name="Group 107"/>
          <p:cNvGrpSpPr/>
          <p:nvPr/>
        </p:nvGrpSpPr>
        <p:grpSpPr>
          <a:xfrm>
            <a:off x="2286000" y="304800"/>
            <a:ext cx="1447800" cy="1371600"/>
            <a:chOff x="4504" y="2776"/>
            <a:chExt cx="856" cy="1640"/>
          </a:xfrm>
        </p:grpSpPr>
        <p:sp>
          <p:nvSpPr>
            <p:cNvPr id="5141" name="Freeform 108"/>
            <p:cNvSpPr/>
            <p:nvPr/>
          </p:nvSpPr>
          <p:spPr>
            <a:xfrm>
              <a:off x="4896" y="2880"/>
              <a:ext cx="144" cy="1536"/>
            </a:xfrm>
            <a:custGeom>
              <a:avLst/>
              <a:gdLst/>
              <a:ahLst/>
              <a:cxnLst>
                <a:cxn ang="0">
                  <a:pos x="0" y="1072"/>
                </a:cxn>
                <a:cxn ang="0">
                  <a:pos x="158" y="10"/>
                </a:cxn>
                <a:cxn ang="0">
                  <a:pos x="158" y="1010"/>
                </a:cxn>
                <a:cxn ang="0">
                  <a:pos x="0" y="1072"/>
                </a:cxn>
              </a:cxnLst>
              <a:rect l="0" t="0" r="0" b="0"/>
              <a:pathLst>
                <a:path w="112" h="1904">
                  <a:moveTo>
                    <a:pt x="0" y="1648"/>
                  </a:moveTo>
                  <a:cubicBezTo>
                    <a:pt x="0" y="1392"/>
                    <a:pt x="80" y="32"/>
                    <a:pt x="96" y="16"/>
                  </a:cubicBezTo>
                  <a:cubicBezTo>
                    <a:pt x="112" y="0"/>
                    <a:pt x="112" y="1288"/>
                    <a:pt x="96" y="1552"/>
                  </a:cubicBezTo>
                  <a:cubicBezTo>
                    <a:pt x="80" y="1816"/>
                    <a:pt x="0" y="1904"/>
                    <a:pt x="0" y="1648"/>
                  </a:cubicBezTo>
                  <a:close/>
                </a:path>
              </a:pathLst>
            </a:custGeom>
            <a:solidFill>
              <a:srgbClr val="663300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45" name="Freeform 109"/>
            <p:cNvSpPr/>
            <p:nvPr/>
          </p:nvSpPr>
          <p:spPr bwMode="auto">
            <a:xfrm>
              <a:off x="4504" y="2776"/>
              <a:ext cx="856" cy="968"/>
            </a:xfrm>
            <a:custGeom>
              <a:avLst/>
              <a:gdLst>
                <a:gd name="T0" fmla="*/ 440 w 856"/>
                <a:gd name="T1" fmla="*/ 1304 h 1312"/>
                <a:gd name="T2" fmla="*/ 56 w 856"/>
                <a:gd name="T3" fmla="*/ 1208 h 1312"/>
                <a:gd name="T4" fmla="*/ 152 w 856"/>
                <a:gd name="T5" fmla="*/ 1064 h 1312"/>
                <a:gd name="T6" fmla="*/ 56 w 856"/>
                <a:gd name="T7" fmla="*/ 872 h 1312"/>
                <a:gd name="T8" fmla="*/ 296 w 856"/>
                <a:gd name="T9" fmla="*/ 920 h 1312"/>
                <a:gd name="T10" fmla="*/ 296 w 856"/>
                <a:gd name="T11" fmla="*/ 776 h 1312"/>
                <a:gd name="T12" fmla="*/ 152 w 856"/>
                <a:gd name="T13" fmla="*/ 728 h 1312"/>
                <a:gd name="T14" fmla="*/ 104 w 856"/>
                <a:gd name="T15" fmla="*/ 488 h 1312"/>
                <a:gd name="T16" fmla="*/ 248 w 856"/>
                <a:gd name="T17" fmla="*/ 440 h 1312"/>
                <a:gd name="T18" fmla="*/ 8 w 856"/>
                <a:gd name="T19" fmla="*/ 104 h 1312"/>
                <a:gd name="T20" fmla="*/ 296 w 856"/>
                <a:gd name="T21" fmla="*/ 56 h 1312"/>
                <a:gd name="T22" fmla="*/ 440 w 856"/>
                <a:gd name="T23" fmla="*/ 152 h 1312"/>
                <a:gd name="T24" fmla="*/ 536 w 856"/>
                <a:gd name="T25" fmla="*/ 8 h 1312"/>
                <a:gd name="T26" fmla="*/ 680 w 856"/>
                <a:gd name="T27" fmla="*/ 200 h 1312"/>
                <a:gd name="T28" fmla="*/ 584 w 856"/>
                <a:gd name="T29" fmla="*/ 344 h 1312"/>
                <a:gd name="T30" fmla="*/ 776 w 856"/>
                <a:gd name="T31" fmla="*/ 488 h 1312"/>
                <a:gd name="T32" fmla="*/ 824 w 856"/>
                <a:gd name="T33" fmla="*/ 824 h 1312"/>
                <a:gd name="T34" fmla="*/ 584 w 856"/>
                <a:gd name="T35" fmla="*/ 968 h 1312"/>
                <a:gd name="T36" fmla="*/ 680 w 856"/>
                <a:gd name="T37" fmla="*/ 1160 h 1312"/>
                <a:gd name="T38" fmla="*/ 440 w 856"/>
                <a:gd name="T39" fmla="*/ 1304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6" h="1312">
                  <a:moveTo>
                    <a:pt x="440" y="1304"/>
                  </a:moveTo>
                  <a:cubicBezTo>
                    <a:pt x="336" y="1312"/>
                    <a:pt x="104" y="1248"/>
                    <a:pt x="56" y="1208"/>
                  </a:cubicBezTo>
                  <a:cubicBezTo>
                    <a:pt x="8" y="1168"/>
                    <a:pt x="152" y="1120"/>
                    <a:pt x="152" y="1064"/>
                  </a:cubicBezTo>
                  <a:cubicBezTo>
                    <a:pt x="152" y="1008"/>
                    <a:pt x="32" y="896"/>
                    <a:pt x="56" y="872"/>
                  </a:cubicBezTo>
                  <a:cubicBezTo>
                    <a:pt x="80" y="848"/>
                    <a:pt x="256" y="936"/>
                    <a:pt x="296" y="920"/>
                  </a:cubicBezTo>
                  <a:cubicBezTo>
                    <a:pt x="336" y="904"/>
                    <a:pt x="320" y="808"/>
                    <a:pt x="296" y="776"/>
                  </a:cubicBezTo>
                  <a:cubicBezTo>
                    <a:pt x="272" y="744"/>
                    <a:pt x="184" y="776"/>
                    <a:pt x="152" y="728"/>
                  </a:cubicBezTo>
                  <a:cubicBezTo>
                    <a:pt x="120" y="680"/>
                    <a:pt x="88" y="536"/>
                    <a:pt x="104" y="488"/>
                  </a:cubicBezTo>
                  <a:cubicBezTo>
                    <a:pt x="120" y="440"/>
                    <a:pt x="264" y="504"/>
                    <a:pt x="248" y="440"/>
                  </a:cubicBezTo>
                  <a:cubicBezTo>
                    <a:pt x="232" y="376"/>
                    <a:pt x="0" y="168"/>
                    <a:pt x="8" y="104"/>
                  </a:cubicBezTo>
                  <a:cubicBezTo>
                    <a:pt x="16" y="40"/>
                    <a:pt x="224" y="48"/>
                    <a:pt x="296" y="56"/>
                  </a:cubicBezTo>
                  <a:cubicBezTo>
                    <a:pt x="368" y="64"/>
                    <a:pt x="400" y="160"/>
                    <a:pt x="440" y="152"/>
                  </a:cubicBezTo>
                  <a:cubicBezTo>
                    <a:pt x="480" y="144"/>
                    <a:pt x="496" y="0"/>
                    <a:pt x="536" y="8"/>
                  </a:cubicBezTo>
                  <a:cubicBezTo>
                    <a:pt x="576" y="16"/>
                    <a:pt x="672" y="144"/>
                    <a:pt x="680" y="200"/>
                  </a:cubicBezTo>
                  <a:cubicBezTo>
                    <a:pt x="688" y="256"/>
                    <a:pt x="568" y="296"/>
                    <a:pt x="584" y="344"/>
                  </a:cubicBezTo>
                  <a:cubicBezTo>
                    <a:pt x="600" y="392"/>
                    <a:pt x="736" y="408"/>
                    <a:pt x="776" y="488"/>
                  </a:cubicBezTo>
                  <a:cubicBezTo>
                    <a:pt x="816" y="568"/>
                    <a:pt x="856" y="744"/>
                    <a:pt x="824" y="824"/>
                  </a:cubicBezTo>
                  <a:cubicBezTo>
                    <a:pt x="792" y="904"/>
                    <a:pt x="608" y="912"/>
                    <a:pt x="584" y="968"/>
                  </a:cubicBezTo>
                  <a:cubicBezTo>
                    <a:pt x="560" y="1024"/>
                    <a:pt x="704" y="1104"/>
                    <a:pt x="680" y="1160"/>
                  </a:cubicBezTo>
                  <a:cubicBezTo>
                    <a:pt x="656" y="1216"/>
                    <a:pt x="544" y="1296"/>
                    <a:pt x="440" y="1304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00"/>
                </a:gs>
                <a:gs pos="50000">
                  <a:schemeClr val="folHlink"/>
                </a:gs>
                <a:gs pos="100000">
                  <a:srgbClr val="0099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138" name="Freeform 116"/>
          <p:cNvSpPr/>
          <p:nvPr/>
        </p:nvSpPr>
        <p:spPr>
          <a:xfrm>
            <a:off x="706438" y="2500313"/>
            <a:ext cx="5638800" cy="3200400"/>
          </a:xfrm>
          <a:custGeom>
            <a:avLst/>
            <a:gdLst/>
            <a:ahLst/>
            <a:cxnLst>
              <a:cxn ang="0">
                <a:pos x="0" y="967740000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3552" h="2016">
                <a:moveTo>
                  <a:pt x="0" y="384"/>
                </a:moveTo>
                <a:lnTo>
                  <a:pt x="1392" y="2016"/>
                </a:lnTo>
                <a:lnTo>
                  <a:pt x="3552" y="0"/>
                </a:lnTo>
              </a:path>
            </a:pathLst>
          </a:custGeom>
          <a:noFill/>
          <a:ln w="38100" cap="flat" cmpd="sng">
            <a:solidFill>
              <a:schemeClr val="accent2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Freeform 118"/>
          <p:cNvSpPr/>
          <p:nvPr/>
        </p:nvSpPr>
        <p:spPr>
          <a:xfrm>
            <a:off x="568325" y="1447800"/>
            <a:ext cx="5715000" cy="2971800"/>
          </a:xfrm>
          <a:custGeom>
            <a:avLst/>
            <a:gdLst/>
            <a:ahLst/>
            <a:cxnLst>
              <a:cxn ang="0">
                <a:pos x="0" y="1088707500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3552" h="1872">
                <a:moveTo>
                  <a:pt x="0" y="432"/>
                </a:moveTo>
                <a:lnTo>
                  <a:pt x="1488" y="1872"/>
                </a:lnTo>
                <a:lnTo>
                  <a:pt x="3552" y="0"/>
                </a:lnTo>
              </a:path>
            </a:pathLst>
          </a:custGeom>
          <a:noFill/>
          <a:ln w="38100" cap="flat" cmpd="sng">
            <a:solidFill>
              <a:schemeClr val="accent2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0" name="Line 129"/>
          <p:cNvSpPr/>
          <p:nvPr/>
        </p:nvSpPr>
        <p:spPr>
          <a:xfrm>
            <a:off x="2667000" y="4689475"/>
            <a:ext cx="14478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9" name="Text Box 39"/>
          <p:cNvSpPr txBox="1"/>
          <p:nvPr/>
        </p:nvSpPr>
        <p:spPr>
          <a:xfrm>
            <a:off x="228600" y="590550"/>
            <a:ext cx="3124200" cy="5794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Giác kế đứ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490" name="Text Box 130"/>
          <p:cNvSpPr txBox="1"/>
          <p:nvPr/>
        </p:nvSpPr>
        <p:spPr>
          <a:xfrm>
            <a:off x="3124200" y="603250"/>
            <a:ext cx="6172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góc theo phương thẳng đứng</a:t>
            </a:r>
            <a:endParaRPr lang="vi-VN" altLang="en-US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5506" name="Group 146"/>
          <p:cNvGrpSpPr/>
          <p:nvPr/>
        </p:nvGrpSpPr>
        <p:grpSpPr>
          <a:xfrm>
            <a:off x="631825" y="1077913"/>
            <a:ext cx="4724400" cy="5780087"/>
            <a:chOff x="26" y="679"/>
            <a:chExt cx="2976" cy="3641"/>
          </a:xfrm>
        </p:grpSpPr>
        <p:grpSp>
          <p:nvGrpSpPr>
            <p:cNvPr id="6208" name="Group 132"/>
            <p:cNvGrpSpPr/>
            <p:nvPr/>
          </p:nvGrpSpPr>
          <p:grpSpPr>
            <a:xfrm>
              <a:off x="26" y="679"/>
              <a:ext cx="2976" cy="3641"/>
              <a:chOff x="0" y="679"/>
              <a:chExt cx="2976" cy="3641"/>
            </a:xfrm>
          </p:grpSpPr>
          <p:grpSp>
            <p:nvGrpSpPr>
              <p:cNvPr id="6215" name="Group 124"/>
              <p:cNvGrpSpPr/>
              <p:nvPr/>
            </p:nvGrpSpPr>
            <p:grpSpPr>
              <a:xfrm>
                <a:off x="0" y="679"/>
                <a:ext cx="2304" cy="3641"/>
                <a:chOff x="144" y="384"/>
                <a:chExt cx="2304" cy="3641"/>
              </a:xfrm>
            </p:grpSpPr>
            <p:sp>
              <p:nvSpPr>
                <p:cNvPr id="6218" name="Rectangle 42"/>
                <p:cNvSpPr/>
                <p:nvPr/>
              </p:nvSpPr>
              <p:spPr>
                <a:xfrm>
                  <a:off x="169" y="1222"/>
                  <a:ext cx="2208" cy="480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19" name="Rectangle 5"/>
                <p:cNvSpPr/>
                <p:nvPr/>
              </p:nvSpPr>
              <p:spPr>
                <a:xfrm>
                  <a:off x="1061" y="863"/>
                  <a:ext cx="411" cy="2590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20" name="Arc 8"/>
                <p:cNvSpPr/>
                <p:nvPr/>
              </p:nvSpPr>
              <p:spPr>
                <a:xfrm rot="15323" flipV="1">
                  <a:off x="1288" y="1222"/>
                  <a:ext cx="820" cy="84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1" y="33"/>
                    </a:cxn>
                    <a:cxn ang="0">
                      <a:pos x="0" y="33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21" name="Arc 9"/>
                <p:cNvSpPr/>
                <p:nvPr/>
              </p:nvSpPr>
              <p:spPr>
                <a:xfrm rot="5369592" flipV="1">
                  <a:off x="445" y="1233"/>
                  <a:ext cx="845" cy="82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3" y="31"/>
                    </a:cxn>
                    <a:cxn ang="0">
                      <a:pos x="0" y="31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22" name="Line 10"/>
                <p:cNvSpPr/>
                <p:nvPr/>
              </p:nvSpPr>
              <p:spPr>
                <a:xfrm rot="10800000">
                  <a:off x="460" y="1222"/>
                  <a:ext cx="1643" cy="1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23" name="Arc 11"/>
                <p:cNvSpPr/>
                <p:nvPr/>
              </p:nvSpPr>
              <p:spPr>
                <a:xfrm rot="15323" flipV="1">
                  <a:off x="1278" y="1268"/>
                  <a:ext cx="684" cy="67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2" y="21"/>
                    </a:cxn>
                    <a:cxn ang="0">
                      <a:pos x="0" y="21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24" name="Arc 12"/>
                <p:cNvSpPr/>
                <p:nvPr/>
              </p:nvSpPr>
              <p:spPr>
                <a:xfrm rot="5369592" flipV="1">
                  <a:off x="593" y="1261"/>
                  <a:ext cx="670" cy="68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1" y="22"/>
                    </a:cxn>
                    <a:cxn ang="0">
                      <a:pos x="0" y="22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25" name="Line 13"/>
                <p:cNvSpPr/>
                <p:nvPr/>
              </p:nvSpPr>
              <p:spPr>
                <a:xfrm rot="10800000">
                  <a:off x="589" y="1268"/>
                  <a:ext cx="1370" cy="1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26" name="Line 14"/>
                <p:cNvSpPr/>
                <p:nvPr/>
              </p:nvSpPr>
              <p:spPr>
                <a:xfrm rot="10648369">
                  <a:off x="1280" y="2003"/>
                  <a:ext cx="0" cy="70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27" name="Line 15"/>
                <p:cNvSpPr/>
                <p:nvPr/>
              </p:nvSpPr>
              <p:spPr>
                <a:xfrm rot="9017345">
                  <a:off x="1810" y="1774"/>
                  <a:ext cx="0" cy="70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28" name="Line 16"/>
                <p:cNvSpPr/>
                <p:nvPr/>
              </p:nvSpPr>
              <p:spPr>
                <a:xfrm rot="7932184">
                  <a:off x="1924" y="1645"/>
                  <a:ext cx="1" cy="69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29" name="Line 17"/>
                <p:cNvSpPr/>
                <p:nvPr/>
              </p:nvSpPr>
              <p:spPr>
                <a:xfrm rot="7142027">
                  <a:off x="1994" y="1508"/>
                  <a:ext cx="1" cy="69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0" name="Line 18"/>
                <p:cNvSpPr/>
                <p:nvPr/>
              </p:nvSpPr>
              <p:spPr>
                <a:xfrm rot="10648369">
                  <a:off x="2026" y="1263"/>
                  <a:ext cx="68" cy="1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1" name="Line 19"/>
                <p:cNvSpPr/>
                <p:nvPr/>
              </p:nvSpPr>
              <p:spPr>
                <a:xfrm rot="-9323208">
                  <a:off x="2008" y="1406"/>
                  <a:ext cx="68" cy="0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2" name="Line 20"/>
                <p:cNvSpPr/>
                <p:nvPr/>
              </p:nvSpPr>
              <p:spPr>
                <a:xfrm rot="9017345">
                  <a:off x="1467" y="1968"/>
                  <a:ext cx="0" cy="70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3" name="Line 21"/>
                <p:cNvSpPr/>
                <p:nvPr/>
              </p:nvSpPr>
              <p:spPr>
                <a:xfrm rot="9017345">
                  <a:off x="1657" y="1898"/>
                  <a:ext cx="1" cy="70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4" name="Line 22"/>
                <p:cNvSpPr/>
                <p:nvPr/>
              </p:nvSpPr>
              <p:spPr>
                <a:xfrm rot="-5400000">
                  <a:off x="498" y="1242"/>
                  <a:ext cx="1" cy="69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5" name="Line 23"/>
                <p:cNvSpPr/>
                <p:nvPr/>
              </p:nvSpPr>
              <p:spPr>
                <a:xfrm rot="-7031025">
                  <a:off x="699" y="1720"/>
                  <a:ext cx="0" cy="69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6" name="Line 24"/>
                <p:cNvSpPr/>
                <p:nvPr/>
              </p:nvSpPr>
              <p:spPr>
                <a:xfrm rot="-8116186">
                  <a:off x="819" y="1837"/>
                  <a:ext cx="1" cy="67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7" name="Line 25"/>
                <p:cNvSpPr/>
                <p:nvPr/>
              </p:nvSpPr>
              <p:spPr>
                <a:xfrm rot="-8906342">
                  <a:off x="950" y="1911"/>
                  <a:ext cx="0" cy="67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8" name="Line 26"/>
                <p:cNvSpPr/>
                <p:nvPr/>
              </p:nvSpPr>
              <p:spPr>
                <a:xfrm rot="-4569408">
                  <a:off x="1070" y="2011"/>
                  <a:ext cx="67" cy="0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39" name="Line 27"/>
                <p:cNvSpPr/>
                <p:nvPr/>
              </p:nvSpPr>
              <p:spPr>
                <a:xfrm rot="-7031025">
                  <a:off x="525" y="1415"/>
                  <a:ext cx="0" cy="68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40" name="Line 28"/>
                <p:cNvSpPr/>
                <p:nvPr/>
              </p:nvSpPr>
              <p:spPr>
                <a:xfrm rot="-7031025">
                  <a:off x="585" y="1566"/>
                  <a:ext cx="1" cy="69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41" name="Arc 30"/>
                <p:cNvSpPr/>
                <p:nvPr/>
              </p:nvSpPr>
              <p:spPr>
                <a:xfrm rot="-168248">
                  <a:off x="1264" y="1148"/>
                  <a:ext cx="102" cy="6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42" name="Arc 31"/>
                <p:cNvSpPr/>
                <p:nvPr/>
              </p:nvSpPr>
              <p:spPr>
                <a:xfrm rot="-5568248">
                  <a:off x="1177" y="1135"/>
                  <a:ext cx="67" cy="10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43" name="Rectangle 32"/>
                <p:cNvSpPr/>
                <p:nvPr/>
              </p:nvSpPr>
              <p:spPr>
                <a:xfrm>
                  <a:off x="1196" y="1266"/>
                  <a:ext cx="137" cy="115"/>
                </a:xfrm>
                <a:prstGeom prst="rect">
                  <a:avLst/>
                </a:prstGeom>
                <a:noFill/>
                <a:ln w="19050" cap="flat" cmpd="sng">
                  <a:solidFill>
                    <a:srgbClr val="00008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44" name="Line 33"/>
                <p:cNvSpPr/>
                <p:nvPr/>
              </p:nvSpPr>
              <p:spPr>
                <a:xfrm>
                  <a:off x="1265" y="1381"/>
                  <a:ext cx="0" cy="1556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394" name="Rectangle 34"/>
                <p:cNvSpPr>
                  <a:spLocks noChangeArrowheads="1"/>
                </p:cNvSpPr>
                <p:nvPr/>
              </p:nvSpPr>
              <p:spPr bwMode="auto">
                <a:xfrm>
                  <a:off x="428" y="3455"/>
                  <a:ext cx="1665" cy="149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2"/>
                    </a:gs>
                    <a:gs pos="5000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46" name="Line 35"/>
                <p:cNvSpPr/>
                <p:nvPr/>
              </p:nvSpPr>
              <p:spPr>
                <a:xfrm flipV="1">
                  <a:off x="1261" y="633"/>
                  <a:ext cx="1" cy="749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6247" name="Line 36"/>
                <p:cNvSpPr/>
                <p:nvPr/>
              </p:nvSpPr>
              <p:spPr>
                <a:xfrm>
                  <a:off x="1264" y="1267"/>
                  <a:ext cx="0" cy="184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48" name="Freeform 37"/>
                <p:cNvSpPr/>
                <p:nvPr/>
              </p:nvSpPr>
              <p:spPr>
                <a:xfrm>
                  <a:off x="1195" y="3110"/>
                  <a:ext cx="137" cy="2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69"/>
                    </a:cxn>
                    <a:cxn ang="0">
                      <a:pos x="33" y="92"/>
                    </a:cxn>
                    <a:cxn ang="0">
                      <a:pos x="65" y="69"/>
                    </a:cxn>
                    <a:cxn ang="0">
                      <a:pos x="65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88" h="576">
                      <a:moveTo>
                        <a:pt x="0" y="0"/>
                      </a:moveTo>
                      <a:lnTo>
                        <a:pt x="0" y="432"/>
                      </a:lnTo>
                      <a:lnTo>
                        <a:pt x="144" y="576"/>
                      </a:lnTo>
                      <a:lnTo>
                        <a:pt x="288" y="432"/>
                      </a:lnTo>
                      <a:lnTo>
                        <a:pt x="28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0000">
                        <a:alpha val="100000"/>
                      </a:srgbClr>
                    </a:gs>
                    <a:gs pos="50000">
                      <a:srgbClr val="FFFFFF">
                        <a:alpha val="100000"/>
                      </a:srgbClr>
                    </a:gs>
                    <a:gs pos="100000">
                      <a:srgbClr val="FF0000">
                        <a:alpha val="100000"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49" name="Line 38"/>
                <p:cNvSpPr/>
                <p:nvPr/>
              </p:nvSpPr>
              <p:spPr>
                <a:xfrm>
                  <a:off x="1264" y="3334"/>
                  <a:ext cx="0" cy="69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6250" name="Line 40"/>
                <p:cNvSpPr/>
                <p:nvPr/>
              </p:nvSpPr>
              <p:spPr>
                <a:xfrm>
                  <a:off x="1265" y="1257"/>
                  <a:ext cx="0" cy="1056"/>
                </a:xfrm>
                <a:prstGeom prst="line">
                  <a:avLst/>
                </a:prstGeom>
                <a:ln w="571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51" name="Text Box 41"/>
                <p:cNvSpPr txBox="1"/>
                <p:nvPr/>
              </p:nvSpPr>
              <p:spPr>
                <a:xfrm>
                  <a:off x="144" y="1209"/>
                  <a:ext cx="3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52" name="Line 43"/>
                <p:cNvSpPr/>
                <p:nvPr/>
              </p:nvSpPr>
              <p:spPr>
                <a:xfrm>
                  <a:off x="1004" y="1702"/>
                  <a:ext cx="57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53" name="Text Box 44"/>
                <p:cNvSpPr txBox="1"/>
                <p:nvPr/>
              </p:nvSpPr>
              <p:spPr>
                <a:xfrm>
                  <a:off x="2064" y="1209"/>
                  <a:ext cx="3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54" name="Text Box 45"/>
                <p:cNvSpPr txBox="1"/>
                <p:nvPr/>
              </p:nvSpPr>
              <p:spPr>
                <a:xfrm>
                  <a:off x="1235" y="3561"/>
                  <a:ext cx="3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55" name="Text Box 46"/>
                <p:cNvSpPr txBox="1"/>
                <p:nvPr/>
              </p:nvSpPr>
              <p:spPr>
                <a:xfrm>
                  <a:off x="1292" y="2937"/>
                  <a:ext cx="3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endPara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56" name="Text Box 47"/>
                <p:cNvSpPr txBox="1"/>
                <p:nvPr/>
              </p:nvSpPr>
              <p:spPr>
                <a:xfrm>
                  <a:off x="1296" y="2112"/>
                  <a:ext cx="3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endPara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57" name="Text Box 48"/>
                <p:cNvSpPr txBox="1"/>
                <p:nvPr/>
              </p:nvSpPr>
              <p:spPr>
                <a:xfrm>
                  <a:off x="1235" y="825"/>
                  <a:ext cx="3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endPara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58" name="Text Box 49"/>
                <p:cNvSpPr txBox="1"/>
                <p:nvPr/>
              </p:nvSpPr>
              <p:spPr>
                <a:xfrm>
                  <a:off x="1056" y="384"/>
                  <a:ext cx="3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endPara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216" name="Line 125"/>
              <p:cNvSpPr/>
              <p:nvPr/>
            </p:nvSpPr>
            <p:spPr>
              <a:xfrm>
                <a:off x="1152" y="2304"/>
                <a:ext cx="1008" cy="33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dash"/>
                <a:headEnd type="none" w="med" len="med"/>
                <a:tailEnd type="triangle" w="med" len="med"/>
              </a:ln>
            </p:spPr>
          </p:sp>
          <p:sp>
            <p:nvSpPr>
              <p:cNvPr id="6217" name="Text Box 126"/>
              <p:cNvSpPr txBox="1"/>
              <p:nvPr/>
            </p:nvSpPr>
            <p:spPr>
              <a:xfrm>
                <a:off x="1632" y="2640"/>
                <a:ext cx="13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en-US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ạch chỉ O</a:t>
                </a:r>
                <a:r>
                  <a:rPr lang="en-US" altLang="en-US" sz="2800" b="1" baseline="30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6209" name="Group 135"/>
            <p:cNvGrpSpPr/>
            <p:nvPr/>
          </p:nvGrpSpPr>
          <p:grpSpPr>
            <a:xfrm>
              <a:off x="2112" y="1379"/>
              <a:ext cx="96" cy="192"/>
              <a:chOff x="2544" y="3552"/>
              <a:chExt cx="96" cy="192"/>
            </a:xfrm>
          </p:grpSpPr>
          <p:sp>
            <p:nvSpPr>
              <p:cNvPr id="6213" name="Line 133"/>
              <p:cNvSpPr/>
              <p:nvPr/>
            </p:nvSpPr>
            <p:spPr>
              <a:xfrm>
                <a:off x="2592" y="360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14" name="Oval 134"/>
              <p:cNvSpPr/>
              <p:nvPr/>
            </p:nvSpPr>
            <p:spPr>
              <a:xfrm>
                <a:off x="2544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6210" name="Group 136"/>
            <p:cNvGrpSpPr/>
            <p:nvPr/>
          </p:nvGrpSpPr>
          <p:grpSpPr>
            <a:xfrm>
              <a:off x="130" y="1366"/>
              <a:ext cx="96" cy="192"/>
              <a:chOff x="2544" y="3552"/>
              <a:chExt cx="96" cy="192"/>
            </a:xfrm>
          </p:grpSpPr>
          <p:sp>
            <p:nvSpPr>
              <p:cNvPr id="6211" name="Line 137"/>
              <p:cNvSpPr/>
              <p:nvPr/>
            </p:nvSpPr>
            <p:spPr>
              <a:xfrm>
                <a:off x="2592" y="360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12" name="Oval 138"/>
              <p:cNvSpPr/>
              <p:nvPr/>
            </p:nvSpPr>
            <p:spPr>
              <a:xfrm>
                <a:off x="2544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505" name="Group 145"/>
          <p:cNvGrpSpPr/>
          <p:nvPr/>
        </p:nvGrpSpPr>
        <p:grpSpPr>
          <a:xfrm>
            <a:off x="4802188" y="1092200"/>
            <a:ext cx="4227512" cy="5765800"/>
            <a:chOff x="3097" y="688"/>
            <a:chExt cx="2663" cy="3632"/>
          </a:xfrm>
        </p:grpSpPr>
        <p:grpSp>
          <p:nvGrpSpPr>
            <p:cNvPr id="6150" name="Group 121"/>
            <p:cNvGrpSpPr/>
            <p:nvPr/>
          </p:nvGrpSpPr>
          <p:grpSpPr>
            <a:xfrm>
              <a:off x="3097" y="688"/>
              <a:ext cx="2663" cy="3632"/>
              <a:chOff x="3097" y="384"/>
              <a:chExt cx="2663" cy="3632"/>
            </a:xfrm>
          </p:grpSpPr>
          <p:sp>
            <p:nvSpPr>
              <p:cNvPr id="6157" name="Rectangle 52"/>
              <p:cNvSpPr/>
              <p:nvPr/>
            </p:nvSpPr>
            <p:spPr>
              <a:xfrm rot="-894048">
                <a:off x="3097" y="1213"/>
                <a:ext cx="2208" cy="480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58" name="Line 88"/>
              <p:cNvSpPr/>
              <p:nvPr/>
            </p:nvSpPr>
            <p:spPr>
              <a:xfrm>
                <a:off x="4180" y="1248"/>
                <a:ext cx="0" cy="1056"/>
              </a:xfrm>
              <a:prstGeom prst="line">
                <a:avLst/>
              </a:prstGeom>
              <a:ln w="571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9" name="Text Box 89"/>
              <p:cNvSpPr txBox="1"/>
              <p:nvPr/>
            </p:nvSpPr>
            <p:spPr>
              <a:xfrm rot="-1127096">
                <a:off x="3120" y="1440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60" name="Text Box 91"/>
              <p:cNvSpPr txBox="1"/>
              <p:nvPr/>
            </p:nvSpPr>
            <p:spPr>
              <a:xfrm rot="-818584">
                <a:off x="4992" y="1008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61" name="Text Box 94"/>
              <p:cNvSpPr txBox="1"/>
              <p:nvPr/>
            </p:nvSpPr>
            <p:spPr>
              <a:xfrm>
                <a:off x="4176" y="1824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62" name="Rectangle 54"/>
              <p:cNvSpPr/>
              <p:nvPr/>
            </p:nvSpPr>
            <p:spPr>
              <a:xfrm>
                <a:off x="3984" y="859"/>
                <a:ext cx="411" cy="2590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6163" name="Group 56"/>
              <p:cNvGrpSpPr/>
              <p:nvPr/>
            </p:nvGrpSpPr>
            <p:grpSpPr>
              <a:xfrm rot="9888889">
                <a:off x="3441" y="1197"/>
                <a:ext cx="1651" cy="816"/>
                <a:chOff x="4584" y="8402"/>
                <a:chExt cx="3473" cy="1738"/>
              </a:xfrm>
            </p:grpSpPr>
            <p:sp>
              <p:nvSpPr>
                <p:cNvPr id="6187" name="Arc 57"/>
                <p:cNvSpPr/>
                <p:nvPr/>
              </p:nvSpPr>
              <p:spPr>
                <a:xfrm rot="-10784677" flipV="1">
                  <a:off x="4584" y="8409"/>
                  <a:ext cx="1725" cy="173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38" y="139"/>
                    </a:cxn>
                    <a:cxn ang="0">
                      <a:pos x="0" y="139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8" name="Arc 58"/>
                <p:cNvSpPr/>
                <p:nvPr/>
              </p:nvSpPr>
              <p:spPr>
                <a:xfrm rot="-5430408" flipV="1">
                  <a:off x="6328" y="8410"/>
                  <a:ext cx="1727" cy="173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38" y="139"/>
                    </a:cxn>
                    <a:cxn ang="0">
                      <a:pos x="0" y="139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9" name="Line 59"/>
                <p:cNvSpPr/>
                <p:nvPr/>
              </p:nvSpPr>
              <p:spPr>
                <a:xfrm>
                  <a:off x="4592" y="10138"/>
                  <a:ext cx="3456" cy="1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0" name="Arc 60"/>
                <p:cNvSpPr/>
                <p:nvPr/>
              </p:nvSpPr>
              <p:spPr>
                <a:xfrm rot="-10784677" flipV="1">
                  <a:off x="4891" y="8673"/>
                  <a:ext cx="1439" cy="13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6" y="87"/>
                    </a:cxn>
                    <a:cxn ang="0">
                      <a:pos x="0" y="87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1" name="Arc 61"/>
                <p:cNvSpPr/>
                <p:nvPr/>
              </p:nvSpPr>
              <p:spPr>
                <a:xfrm rot="-5430408" flipV="1">
                  <a:off x="6381" y="8638"/>
                  <a:ext cx="1370" cy="14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7" y="97"/>
                    </a:cxn>
                    <a:cxn ang="0">
                      <a:pos x="0" y="97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2" name="Line 62"/>
                <p:cNvSpPr/>
                <p:nvPr/>
              </p:nvSpPr>
              <p:spPr>
                <a:xfrm>
                  <a:off x="4898" y="10044"/>
                  <a:ext cx="2882" cy="1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3" name="Line 63"/>
                <p:cNvSpPr/>
                <p:nvPr/>
              </p:nvSpPr>
              <p:spPr>
                <a:xfrm rot="-151631">
                  <a:off x="6216" y="8402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4" name="Line 64"/>
                <p:cNvSpPr/>
                <p:nvPr/>
              </p:nvSpPr>
              <p:spPr>
                <a:xfrm rot="-1782655">
                  <a:off x="5210" y="8870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5" name="Line 65"/>
                <p:cNvSpPr/>
                <p:nvPr/>
              </p:nvSpPr>
              <p:spPr>
                <a:xfrm rot="-2867816">
                  <a:off x="4969" y="9132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6" name="Line 66"/>
                <p:cNvSpPr/>
                <p:nvPr/>
              </p:nvSpPr>
              <p:spPr>
                <a:xfrm rot="-3657973">
                  <a:off x="4822" y="9412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7" name="Line 67"/>
                <p:cNvSpPr/>
                <p:nvPr/>
              </p:nvSpPr>
              <p:spPr>
                <a:xfrm rot="-151631">
                  <a:off x="4613" y="10055"/>
                  <a:ext cx="144" cy="1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8" name="Line 68"/>
                <p:cNvSpPr/>
                <p:nvPr/>
              </p:nvSpPr>
              <p:spPr>
                <a:xfrm rot="1476792">
                  <a:off x="4651" y="9765"/>
                  <a:ext cx="144" cy="1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9" name="Line 69"/>
                <p:cNvSpPr/>
                <p:nvPr/>
              </p:nvSpPr>
              <p:spPr>
                <a:xfrm rot="-1782655">
                  <a:off x="5850" y="8473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00" name="Line 70"/>
                <p:cNvSpPr/>
                <p:nvPr/>
              </p:nvSpPr>
              <p:spPr>
                <a:xfrm rot="-1782655">
                  <a:off x="5529" y="8616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01" name="Line 71"/>
                <p:cNvSpPr/>
                <p:nvPr/>
              </p:nvSpPr>
              <p:spPr>
                <a:xfrm rot="5400000">
                  <a:off x="7967" y="9956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02" name="Line 72"/>
                <p:cNvSpPr/>
                <p:nvPr/>
              </p:nvSpPr>
              <p:spPr>
                <a:xfrm rot="3768975">
                  <a:off x="7544" y="8980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03" name="Line 73"/>
                <p:cNvSpPr/>
                <p:nvPr/>
              </p:nvSpPr>
              <p:spPr>
                <a:xfrm rot="2683814">
                  <a:off x="7292" y="8745"/>
                  <a:ext cx="1" cy="137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04" name="Line 74"/>
                <p:cNvSpPr/>
                <p:nvPr/>
              </p:nvSpPr>
              <p:spPr>
                <a:xfrm rot="1893658">
                  <a:off x="7019" y="8594"/>
                  <a:ext cx="1" cy="137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05" name="Line 75"/>
                <p:cNvSpPr/>
                <p:nvPr/>
              </p:nvSpPr>
              <p:spPr>
                <a:xfrm rot="6230592">
                  <a:off x="6539" y="8525"/>
                  <a:ext cx="137" cy="1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06" name="Line 76"/>
                <p:cNvSpPr/>
                <p:nvPr/>
              </p:nvSpPr>
              <p:spPr>
                <a:xfrm rot="3768975">
                  <a:off x="7913" y="9605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207" name="Line 77"/>
                <p:cNvSpPr/>
                <p:nvPr/>
              </p:nvSpPr>
              <p:spPr>
                <a:xfrm rot="3768975">
                  <a:off x="7784" y="9294"/>
                  <a:ext cx="1" cy="144"/>
                </a:xfrm>
                <a:prstGeom prst="line">
                  <a:avLst/>
                </a:prstGeom>
                <a:ln w="38100" cap="flat" cmpd="sng">
                  <a:solidFill>
                    <a:srgbClr val="00008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164" name="Group 78"/>
              <p:cNvGrpSpPr/>
              <p:nvPr/>
            </p:nvGrpSpPr>
            <p:grpSpPr>
              <a:xfrm rot="-1079359">
                <a:off x="4045" y="1163"/>
                <a:ext cx="207" cy="67"/>
                <a:chOff x="4947" y="11895"/>
                <a:chExt cx="585" cy="288"/>
              </a:xfrm>
            </p:grpSpPr>
            <p:sp>
              <p:nvSpPr>
                <p:cNvPr id="6185" name="Arc 79"/>
                <p:cNvSpPr/>
                <p:nvPr/>
              </p:nvSpPr>
              <p:spPr>
                <a:xfrm>
                  <a:off x="5244" y="11895"/>
                  <a:ext cx="288" cy="2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0" y="4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6" name="Arc 80"/>
                <p:cNvSpPr/>
                <p:nvPr/>
              </p:nvSpPr>
              <p:spPr>
                <a:xfrm rot="-5400000">
                  <a:off x="4947" y="11895"/>
                  <a:ext cx="288" cy="2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0" y="4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165" name="Rectangle 81"/>
              <p:cNvSpPr/>
              <p:nvPr/>
            </p:nvSpPr>
            <p:spPr>
              <a:xfrm rot="-911111">
                <a:off x="4118" y="1273"/>
                <a:ext cx="137" cy="115"/>
              </a:xfrm>
              <a:prstGeom prst="rect">
                <a:avLst/>
              </a:prstGeom>
              <a:noFill/>
              <a:ln w="19050" cap="flat" cmpd="sng">
                <a:solidFill>
                  <a:srgbClr val="00008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66" name="Line 82"/>
              <p:cNvSpPr/>
              <p:nvPr/>
            </p:nvSpPr>
            <p:spPr>
              <a:xfrm rot="-911111">
                <a:off x="4381" y="1200"/>
                <a:ext cx="0" cy="155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443" name="Rectangle 83"/>
              <p:cNvSpPr>
                <a:spLocks noChangeArrowheads="1"/>
              </p:cNvSpPr>
              <p:nvPr/>
            </p:nvSpPr>
            <p:spPr bwMode="auto">
              <a:xfrm>
                <a:off x="3356" y="3446"/>
                <a:ext cx="1665" cy="149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5000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8" name="Line 84"/>
              <p:cNvSpPr/>
              <p:nvPr/>
            </p:nvSpPr>
            <p:spPr>
              <a:xfrm flipV="1">
                <a:off x="4189" y="624"/>
                <a:ext cx="1" cy="74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69" name="Line 85"/>
              <p:cNvSpPr/>
              <p:nvPr/>
            </p:nvSpPr>
            <p:spPr>
              <a:xfrm>
                <a:off x="4192" y="1258"/>
                <a:ext cx="0" cy="184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70" name="Freeform 86"/>
              <p:cNvSpPr/>
              <p:nvPr/>
            </p:nvSpPr>
            <p:spPr>
              <a:xfrm>
                <a:off x="4123" y="3101"/>
                <a:ext cx="137" cy="2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69"/>
                  </a:cxn>
                  <a:cxn ang="0">
                    <a:pos x="33" y="92"/>
                  </a:cxn>
                  <a:cxn ang="0">
                    <a:pos x="65" y="69"/>
                  </a:cxn>
                  <a:cxn ang="0">
                    <a:pos x="65" y="0"/>
                  </a:cxn>
                  <a:cxn ang="0">
                    <a:pos x="0" y="0"/>
                  </a:cxn>
                </a:cxnLst>
                <a:rect l="0" t="0" r="0" b="0"/>
                <a:pathLst>
                  <a:path w="288" h="576">
                    <a:moveTo>
                      <a:pt x="0" y="0"/>
                    </a:moveTo>
                    <a:lnTo>
                      <a:pt x="0" y="432"/>
                    </a:lnTo>
                    <a:lnTo>
                      <a:pt x="144" y="576"/>
                    </a:lnTo>
                    <a:lnTo>
                      <a:pt x="288" y="432"/>
                    </a:lnTo>
                    <a:lnTo>
                      <a:pt x="288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00">
                      <a:alpha val="100000"/>
                    </a:srgbClr>
                  </a:gs>
                  <a:gs pos="50000">
                    <a:srgbClr val="FFFFFF">
                      <a:alpha val="100000"/>
                    </a:srgbClr>
                  </a:gs>
                  <a:gs pos="100000">
                    <a:srgbClr val="FF0000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Line 87"/>
              <p:cNvSpPr/>
              <p:nvPr/>
            </p:nvSpPr>
            <p:spPr>
              <a:xfrm>
                <a:off x="4192" y="3325"/>
                <a:ext cx="0" cy="69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72" name="Text Box 92"/>
              <p:cNvSpPr txBox="1"/>
              <p:nvPr/>
            </p:nvSpPr>
            <p:spPr>
              <a:xfrm>
                <a:off x="4163" y="3552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73" name="Text Box 93"/>
              <p:cNvSpPr txBox="1"/>
              <p:nvPr/>
            </p:nvSpPr>
            <p:spPr>
              <a:xfrm>
                <a:off x="4220" y="2928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74" name="Text Box 95"/>
              <p:cNvSpPr txBox="1"/>
              <p:nvPr/>
            </p:nvSpPr>
            <p:spPr>
              <a:xfrm>
                <a:off x="4163" y="816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36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75" name="Text Box 96"/>
              <p:cNvSpPr txBox="1"/>
              <p:nvPr/>
            </p:nvSpPr>
            <p:spPr>
              <a:xfrm>
                <a:off x="4172" y="432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76" name="Line 100"/>
              <p:cNvSpPr/>
              <p:nvPr/>
            </p:nvSpPr>
            <p:spPr>
              <a:xfrm>
                <a:off x="4176" y="1248"/>
                <a:ext cx="1584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77" name="Arc 102"/>
              <p:cNvSpPr/>
              <p:nvPr/>
            </p:nvSpPr>
            <p:spPr>
              <a:xfrm flipV="1">
                <a:off x="4187" y="2016"/>
                <a:ext cx="182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0" b="0"/>
                <a:pathLst>
                  <a:path w="27247" h="21600" fill="none">
                    <a:moveTo>
                      <a:pt x="0" y="751"/>
                    </a:moveTo>
                    <a:cubicBezTo>
                      <a:pt x="1840" y="252"/>
                      <a:pt x="3739" y="-1"/>
                      <a:pt x="5647" y="0"/>
                    </a:cubicBezTo>
                    <a:cubicBezTo>
                      <a:pt x="17576" y="0"/>
                      <a:pt x="27247" y="9670"/>
                      <a:pt x="27247" y="21600"/>
                    </a:cubicBezTo>
                  </a:path>
                  <a:path w="27247" h="21600" stroke="0">
                    <a:moveTo>
                      <a:pt x="0" y="751"/>
                    </a:moveTo>
                    <a:cubicBezTo>
                      <a:pt x="1840" y="252"/>
                      <a:pt x="3739" y="-1"/>
                      <a:pt x="5647" y="0"/>
                    </a:cubicBezTo>
                    <a:cubicBezTo>
                      <a:pt x="17576" y="0"/>
                      <a:pt x="27247" y="9670"/>
                      <a:pt x="27247" y="21600"/>
                    </a:cubicBezTo>
                    <a:lnTo>
                      <a:pt x="5647" y="21600"/>
                    </a:lnTo>
                    <a:lnTo>
                      <a:pt x="0" y="751"/>
                    </a:lnTo>
                    <a:close/>
                  </a:path>
                </a:pathLst>
              </a:custGeom>
              <a:noFill/>
              <a:ln w="762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78" name="Object 103"/>
              <p:cNvGraphicFramePr>
                <a:graphicFrameLocks noChangeAspect="1"/>
              </p:cNvGraphicFramePr>
              <p:nvPr/>
            </p:nvGraphicFramePr>
            <p:xfrm>
              <a:off x="4800" y="2064"/>
              <a:ext cx="432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" r:id="rId3" imgW="152400" imgH="139700" progId="Equation.DSMT4">
                      <p:embed/>
                    </p:oleObj>
                  </mc:Choice>
                  <mc:Fallback>
                    <p:oleObj r:id="rId3" imgW="152400" imgH="139700" progId="Equation.DSMT4">
                      <p:embed/>
                      <p:pic>
                        <p:nvPicPr>
                          <p:cNvPr id="0" name="Picture 307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00" y="2064"/>
                            <a:ext cx="432" cy="3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9" name="Arc 105"/>
              <p:cNvSpPr/>
              <p:nvPr/>
            </p:nvSpPr>
            <p:spPr>
              <a:xfrm>
                <a:off x="4739" y="1069"/>
                <a:ext cx="96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"/>
                  </a:cxn>
                  <a:cxn ang="0">
                    <a:pos x="0" y="2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Freeform 107"/>
              <p:cNvSpPr/>
              <p:nvPr/>
            </p:nvSpPr>
            <p:spPr>
              <a:xfrm>
                <a:off x="4272" y="2064"/>
                <a:ext cx="576" cy="2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8" y="192"/>
                  </a:cxn>
                  <a:cxn ang="0">
                    <a:pos x="576" y="192"/>
                  </a:cxn>
                </a:cxnLst>
                <a:rect l="0" t="0" r="0" b="0"/>
                <a:pathLst>
                  <a:path w="576" h="224">
                    <a:moveTo>
                      <a:pt x="0" y="0"/>
                    </a:moveTo>
                    <a:cubicBezTo>
                      <a:pt x="96" y="80"/>
                      <a:pt x="192" y="160"/>
                      <a:pt x="288" y="192"/>
                    </a:cubicBezTo>
                    <a:cubicBezTo>
                      <a:pt x="384" y="224"/>
                      <a:pt x="528" y="192"/>
                      <a:pt x="576" y="192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1" name="Line 110"/>
              <p:cNvSpPr/>
              <p:nvPr/>
            </p:nvSpPr>
            <p:spPr>
              <a:xfrm flipV="1">
                <a:off x="3696" y="1606"/>
                <a:ext cx="816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6182" name="Object 114"/>
              <p:cNvGraphicFramePr>
                <a:graphicFrameLocks noChangeAspect="1"/>
              </p:cNvGraphicFramePr>
              <p:nvPr/>
            </p:nvGraphicFramePr>
            <p:xfrm>
              <a:off x="4848" y="384"/>
              <a:ext cx="432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r:id="rId5" imgW="152400" imgH="139700" progId="Equation.DSMT4">
                      <p:embed/>
                    </p:oleObj>
                  </mc:Choice>
                  <mc:Fallback>
                    <p:oleObj r:id="rId5" imgW="152400" imgH="139700" progId="Equation.DSMT4">
                      <p:embed/>
                      <p:pic>
                        <p:nvPicPr>
                          <p:cNvPr id="0" name="Picture 30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48" y="384"/>
                            <a:ext cx="432" cy="3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3" name="Freeform 116"/>
              <p:cNvSpPr/>
              <p:nvPr/>
            </p:nvSpPr>
            <p:spPr>
              <a:xfrm>
                <a:off x="4848" y="768"/>
                <a:ext cx="96" cy="384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48" y="0"/>
                  </a:cxn>
                </a:cxnLst>
                <a:rect l="0" t="0" r="0" b="0"/>
                <a:pathLst>
                  <a:path w="192" h="384">
                    <a:moveTo>
                      <a:pt x="0" y="384"/>
                    </a:moveTo>
                    <a:cubicBezTo>
                      <a:pt x="76" y="224"/>
                      <a:pt x="152" y="64"/>
                      <a:pt x="192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4" name="Text Box 117"/>
              <p:cNvSpPr txBox="1"/>
              <p:nvPr/>
            </p:nvSpPr>
            <p:spPr>
              <a:xfrm>
                <a:off x="4416" y="1824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6151" name="Group 139"/>
            <p:cNvGrpSpPr/>
            <p:nvPr/>
          </p:nvGrpSpPr>
          <p:grpSpPr>
            <a:xfrm rot="1593903">
              <a:off x="3185" y="1663"/>
              <a:ext cx="96" cy="192"/>
              <a:chOff x="2544" y="3552"/>
              <a:chExt cx="96" cy="192"/>
            </a:xfrm>
          </p:grpSpPr>
          <p:sp>
            <p:nvSpPr>
              <p:cNvPr id="6155" name="Line 140"/>
              <p:cNvSpPr/>
              <p:nvPr/>
            </p:nvSpPr>
            <p:spPr>
              <a:xfrm>
                <a:off x="2592" y="360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6" name="Oval 141"/>
              <p:cNvSpPr/>
              <p:nvPr/>
            </p:nvSpPr>
            <p:spPr>
              <a:xfrm>
                <a:off x="2544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6152" name="Group 142"/>
            <p:cNvGrpSpPr/>
            <p:nvPr/>
          </p:nvGrpSpPr>
          <p:grpSpPr>
            <a:xfrm rot="1593903">
              <a:off x="5140" y="1130"/>
              <a:ext cx="96" cy="192"/>
              <a:chOff x="2544" y="3552"/>
              <a:chExt cx="96" cy="192"/>
            </a:xfrm>
          </p:grpSpPr>
          <p:sp>
            <p:nvSpPr>
              <p:cNvPr id="6153" name="Line 143"/>
              <p:cNvSpPr/>
              <p:nvPr/>
            </p:nvSpPr>
            <p:spPr>
              <a:xfrm>
                <a:off x="2592" y="360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54" name="Oval 144"/>
              <p:cNvSpPr/>
              <p:nvPr/>
            </p:nvSpPr>
            <p:spPr>
              <a:xfrm>
                <a:off x="2544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9" grpId="0" animBg="1"/>
      <p:bldP spid="154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337573">
            <a:off x="266700" y="3497263"/>
            <a:ext cx="584200" cy="14462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171" name="Group 92"/>
          <p:cNvGrpSpPr/>
          <p:nvPr/>
        </p:nvGrpSpPr>
        <p:grpSpPr>
          <a:xfrm>
            <a:off x="7010400" y="242888"/>
            <a:ext cx="2660650" cy="4876800"/>
            <a:chOff x="4416" y="153"/>
            <a:chExt cx="1676" cy="3072"/>
          </a:xfrm>
        </p:grpSpPr>
        <p:sp>
          <p:nvSpPr>
            <p:cNvPr id="7218" name="Freeform 83"/>
            <p:cNvSpPr/>
            <p:nvPr/>
          </p:nvSpPr>
          <p:spPr>
            <a:xfrm>
              <a:off x="4837" y="1107"/>
              <a:ext cx="357" cy="554"/>
            </a:xfrm>
            <a:custGeom>
              <a:avLst/>
              <a:gdLst/>
              <a:ahLst/>
              <a:cxnLst>
                <a:cxn ang="0">
                  <a:pos x="257" y="455"/>
                </a:cxn>
                <a:cxn ang="0">
                  <a:pos x="37" y="160"/>
                </a:cxn>
                <a:cxn ang="0">
                  <a:pos x="37" y="12"/>
                </a:cxn>
                <a:cxn ang="0">
                  <a:pos x="147" y="86"/>
                </a:cxn>
                <a:cxn ang="0">
                  <a:pos x="184" y="271"/>
                </a:cxn>
                <a:cxn ang="0">
                  <a:pos x="294" y="344"/>
                </a:cxn>
                <a:cxn ang="0">
                  <a:pos x="257" y="455"/>
                </a:cxn>
              </a:cxnLst>
              <a:rect l="0" t="0" r="0" b="0"/>
              <a:pathLst>
                <a:path w="408" h="632">
                  <a:moveTo>
                    <a:pt x="336" y="592"/>
                  </a:moveTo>
                  <a:cubicBezTo>
                    <a:pt x="280" y="552"/>
                    <a:pt x="96" y="304"/>
                    <a:pt x="48" y="208"/>
                  </a:cubicBezTo>
                  <a:cubicBezTo>
                    <a:pt x="0" y="112"/>
                    <a:pt x="24" y="32"/>
                    <a:pt x="48" y="16"/>
                  </a:cubicBezTo>
                  <a:cubicBezTo>
                    <a:pt x="72" y="0"/>
                    <a:pt x="160" y="56"/>
                    <a:pt x="192" y="112"/>
                  </a:cubicBezTo>
                  <a:cubicBezTo>
                    <a:pt x="224" y="168"/>
                    <a:pt x="208" y="296"/>
                    <a:pt x="240" y="352"/>
                  </a:cubicBezTo>
                  <a:cubicBezTo>
                    <a:pt x="272" y="408"/>
                    <a:pt x="360" y="408"/>
                    <a:pt x="384" y="448"/>
                  </a:cubicBezTo>
                  <a:cubicBezTo>
                    <a:pt x="408" y="488"/>
                    <a:pt x="392" y="632"/>
                    <a:pt x="336" y="592"/>
                  </a:cubicBezTo>
                  <a:close/>
                </a:path>
              </a:pathLst>
            </a:custGeom>
            <a:gradFill rotWithShape="1">
              <a:gsLst>
                <a:gs pos="0">
                  <a:srgbClr val="663300">
                    <a:alpha val="100000"/>
                  </a:srgbClr>
                </a:gs>
                <a:gs pos="100000">
                  <a:schemeClr val="tx2">
                    <a:alpha val="100000"/>
                  </a:schemeClr>
                </a:gs>
              </a:gsLst>
              <a:lin ang="5400000" scaled="1"/>
              <a:tileRect/>
            </a:gra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96" name="Freeform 84"/>
            <p:cNvSpPr/>
            <p:nvPr/>
          </p:nvSpPr>
          <p:spPr bwMode="auto">
            <a:xfrm>
              <a:off x="4956" y="896"/>
              <a:ext cx="463" cy="2329"/>
            </a:xfrm>
            <a:custGeom>
              <a:avLst/>
              <a:gdLst>
                <a:gd name="T0" fmla="*/ 56 w 528"/>
                <a:gd name="T1" fmla="*/ 2560 h 2656"/>
                <a:gd name="T2" fmla="*/ 152 w 528"/>
                <a:gd name="T3" fmla="*/ 2272 h 2656"/>
                <a:gd name="T4" fmla="*/ 200 w 528"/>
                <a:gd name="T5" fmla="*/ 352 h 2656"/>
                <a:gd name="T6" fmla="*/ 344 w 528"/>
                <a:gd name="T7" fmla="*/ 160 h 2656"/>
                <a:gd name="T8" fmla="*/ 440 w 528"/>
                <a:gd name="T9" fmla="*/ 208 h 2656"/>
                <a:gd name="T10" fmla="*/ 392 w 528"/>
                <a:gd name="T11" fmla="*/ 976 h 2656"/>
                <a:gd name="T12" fmla="*/ 344 w 528"/>
                <a:gd name="T13" fmla="*/ 2032 h 2656"/>
                <a:gd name="T14" fmla="*/ 488 w 528"/>
                <a:gd name="T15" fmla="*/ 2560 h 2656"/>
                <a:gd name="T16" fmla="*/ 56 w 528"/>
                <a:gd name="T17" fmla="*/ 2560 h 2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8" h="2656">
                  <a:moveTo>
                    <a:pt x="56" y="2560"/>
                  </a:moveTo>
                  <a:cubicBezTo>
                    <a:pt x="0" y="2512"/>
                    <a:pt x="128" y="2640"/>
                    <a:pt x="152" y="2272"/>
                  </a:cubicBezTo>
                  <a:cubicBezTo>
                    <a:pt x="176" y="1904"/>
                    <a:pt x="168" y="704"/>
                    <a:pt x="200" y="352"/>
                  </a:cubicBezTo>
                  <a:cubicBezTo>
                    <a:pt x="232" y="0"/>
                    <a:pt x="304" y="184"/>
                    <a:pt x="344" y="160"/>
                  </a:cubicBezTo>
                  <a:cubicBezTo>
                    <a:pt x="384" y="136"/>
                    <a:pt x="432" y="72"/>
                    <a:pt x="440" y="208"/>
                  </a:cubicBezTo>
                  <a:cubicBezTo>
                    <a:pt x="448" y="344"/>
                    <a:pt x="408" y="672"/>
                    <a:pt x="392" y="976"/>
                  </a:cubicBezTo>
                  <a:cubicBezTo>
                    <a:pt x="376" y="1280"/>
                    <a:pt x="328" y="1768"/>
                    <a:pt x="344" y="2032"/>
                  </a:cubicBezTo>
                  <a:cubicBezTo>
                    <a:pt x="360" y="2296"/>
                    <a:pt x="528" y="2464"/>
                    <a:pt x="488" y="2560"/>
                  </a:cubicBezTo>
                  <a:cubicBezTo>
                    <a:pt x="448" y="2656"/>
                    <a:pt x="112" y="2608"/>
                    <a:pt x="56" y="256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50000">
                  <a:srgbClr val="CC6600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20" name="Freeform 85"/>
            <p:cNvSpPr/>
            <p:nvPr/>
          </p:nvSpPr>
          <p:spPr>
            <a:xfrm>
              <a:off x="5201" y="1387"/>
              <a:ext cx="540" cy="344"/>
            </a:xfrm>
            <a:custGeom>
              <a:avLst/>
              <a:gdLst/>
              <a:ahLst/>
              <a:cxnLst>
                <a:cxn ang="0">
                  <a:pos x="6" y="283"/>
                </a:cxn>
                <a:cxn ang="0">
                  <a:pos x="412" y="25"/>
                </a:cxn>
                <a:cxn ang="0">
                  <a:pos x="375" y="135"/>
                </a:cxn>
                <a:cxn ang="0">
                  <a:pos x="6" y="283"/>
                </a:cxn>
              </a:cxnLst>
              <a:rect l="0" t="0" r="0" b="0"/>
              <a:pathLst>
                <a:path w="616" h="392">
                  <a:moveTo>
                    <a:pt x="8" y="368"/>
                  </a:moveTo>
                  <a:cubicBezTo>
                    <a:pt x="16" y="344"/>
                    <a:pt x="456" y="64"/>
                    <a:pt x="536" y="32"/>
                  </a:cubicBezTo>
                  <a:cubicBezTo>
                    <a:pt x="616" y="0"/>
                    <a:pt x="568" y="112"/>
                    <a:pt x="488" y="176"/>
                  </a:cubicBezTo>
                  <a:cubicBezTo>
                    <a:pt x="408" y="240"/>
                    <a:pt x="0" y="392"/>
                    <a:pt x="8" y="368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00">
                    <a:alpha val="100000"/>
                  </a:srgbClr>
                </a:gs>
                <a:gs pos="100000">
                  <a:schemeClr val="tx1">
                    <a:alpha val="100000"/>
                  </a:schemeClr>
                </a:gs>
              </a:gsLst>
              <a:lin ang="5400000" scaled="1"/>
              <a:tileRect/>
            </a:gra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Freeform 87"/>
            <p:cNvSpPr/>
            <p:nvPr/>
          </p:nvSpPr>
          <p:spPr>
            <a:xfrm>
              <a:off x="4542" y="279"/>
              <a:ext cx="1452" cy="1059"/>
            </a:xfrm>
            <a:custGeom>
              <a:avLst/>
              <a:gdLst/>
              <a:ahLst/>
              <a:cxnLst>
                <a:cxn ang="0">
                  <a:pos x="209" y="738"/>
                </a:cxn>
                <a:cxn ang="0">
                  <a:pos x="25" y="443"/>
                </a:cxn>
                <a:cxn ang="0">
                  <a:pos x="61" y="295"/>
                </a:cxn>
                <a:cxn ang="0">
                  <a:pos x="172" y="147"/>
                </a:cxn>
                <a:cxn ang="0">
                  <a:pos x="283" y="259"/>
                </a:cxn>
                <a:cxn ang="0">
                  <a:pos x="357" y="74"/>
                </a:cxn>
                <a:cxn ang="0">
                  <a:pos x="541" y="110"/>
                </a:cxn>
                <a:cxn ang="0">
                  <a:pos x="763" y="0"/>
                </a:cxn>
                <a:cxn ang="0">
                  <a:pos x="910" y="110"/>
                </a:cxn>
                <a:cxn ang="0">
                  <a:pos x="1169" y="184"/>
                </a:cxn>
                <a:cxn ang="0">
                  <a:pos x="1095" y="369"/>
                </a:cxn>
                <a:cxn ang="0">
                  <a:pos x="1242" y="480"/>
                </a:cxn>
                <a:cxn ang="0">
                  <a:pos x="1132" y="627"/>
                </a:cxn>
                <a:cxn ang="0">
                  <a:pos x="1242" y="885"/>
                </a:cxn>
                <a:cxn ang="0">
                  <a:pos x="947" y="885"/>
                </a:cxn>
                <a:cxn ang="0">
                  <a:pos x="689" y="922"/>
                </a:cxn>
                <a:cxn ang="0">
                  <a:pos x="394" y="885"/>
                </a:cxn>
                <a:cxn ang="0">
                  <a:pos x="283" y="775"/>
                </a:cxn>
              </a:cxnLst>
              <a:rect l="0" t="0" r="0" b="0"/>
              <a:pathLst>
                <a:path w="1656" h="1208">
                  <a:moveTo>
                    <a:pt x="272" y="960"/>
                  </a:moveTo>
                  <a:cubicBezTo>
                    <a:pt x="168" y="816"/>
                    <a:pt x="64" y="672"/>
                    <a:pt x="32" y="576"/>
                  </a:cubicBezTo>
                  <a:cubicBezTo>
                    <a:pt x="0" y="480"/>
                    <a:pt x="48" y="448"/>
                    <a:pt x="80" y="384"/>
                  </a:cubicBezTo>
                  <a:cubicBezTo>
                    <a:pt x="112" y="320"/>
                    <a:pt x="176" y="200"/>
                    <a:pt x="224" y="192"/>
                  </a:cubicBezTo>
                  <a:cubicBezTo>
                    <a:pt x="272" y="184"/>
                    <a:pt x="328" y="352"/>
                    <a:pt x="368" y="336"/>
                  </a:cubicBezTo>
                  <a:cubicBezTo>
                    <a:pt x="408" y="320"/>
                    <a:pt x="408" y="128"/>
                    <a:pt x="464" y="96"/>
                  </a:cubicBezTo>
                  <a:cubicBezTo>
                    <a:pt x="520" y="64"/>
                    <a:pt x="616" y="160"/>
                    <a:pt x="704" y="144"/>
                  </a:cubicBezTo>
                  <a:cubicBezTo>
                    <a:pt x="792" y="128"/>
                    <a:pt x="912" y="0"/>
                    <a:pt x="992" y="0"/>
                  </a:cubicBezTo>
                  <a:cubicBezTo>
                    <a:pt x="1072" y="0"/>
                    <a:pt x="1096" y="104"/>
                    <a:pt x="1184" y="144"/>
                  </a:cubicBezTo>
                  <a:cubicBezTo>
                    <a:pt x="1272" y="184"/>
                    <a:pt x="1480" y="184"/>
                    <a:pt x="1520" y="240"/>
                  </a:cubicBezTo>
                  <a:cubicBezTo>
                    <a:pt x="1560" y="296"/>
                    <a:pt x="1408" y="416"/>
                    <a:pt x="1424" y="480"/>
                  </a:cubicBezTo>
                  <a:cubicBezTo>
                    <a:pt x="1440" y="544"/>
                    <a:pt x="1608" y="568"/>
                    <a:pt x="1616" y="624"/>
                  </a:cubicBezTo>
                  <a:cubicBezTo>
                    <a:pt x="1624" y="680"/>
                    <a:pt x="1472" y="728"/>
                    <a:pt x="1472" y="816"/>
                  </a:cubicBezTo>
                  <a:cubicBezTo>
                    <a:pt x="1472" y="904"/>
                    <a:pt x="1656" y="1096"/>
                    <a:pt x="1616" y="1152"/>
                  </a:cubicBezTo>
                  <a:cubicBezTo>
                    <a:pt x="1576" y="1208"/>
                    <a:pt x="1352" y="1144"/>
                    <a:pt x="1232" y="1152"/>
                  </a:cubicBezTo>
                  <a:cubicBezTo>
                    <a:pt x="1112" y="1160"/>
                    <a:pt x="1016" y="1200"/>
                    <a:pt x="896" y="1200"/>
                  </a:cubicBezTo>
                  <a:cubicBezTo>
                    <a:pt x="776" y="1200"/>
                    <a:pt x="600" y="1184"/>
                    <a:pt x="512" y="1152"/>
                  </a:cubicBezTo>
                  <a:cubicBezTo>
                    <a:pt x="424" y="1120"/>
                    <a:pt x="400" y="1032"/>
                    <a:pt x="368" y="1008"/>
                  </a:cubicBezTo>
                </a:path>
              </a:pathLst>
            </a:custGeom>
            <a:gradFill rotWithShape="1">
              <a:gsLst>
                <a:gs pos="0">
                  <a:srgbClr val="CCFFCC">
                    <a:alpha val="100000"/>
                  </a:srgbClr>
                </a:gs>
                <a:gs pos="50000">
                  <a:srgbClr val="336600">
                    <a:alpha val="100000"/>
                  </a:srgbClr>
                </a:gs>
                <a:gs pos="100000">
                  <a:srgbClr val="CCFFCC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Freeform 88"/>
            <p:cNvSpPr/>
            <p:nvPr/>
          </p:nvSpPr>
          <p:spPr>
            <a:xfrm>
              <a:off x="4479" y="153"/>
              <a:ext cx="1206" cy="1192"/>
            </a:xfrm>
            <a:custGeom>
              <a:avLst/>
              <a:gdLst/>
              <a:ahLst/>
              <a:cxnLst>
                <a:cxn ang="0">
                  <a:pos x="682" y="922"/>
                </a:cxn>
                <a:cxn ang="0">
                  <a:pos x="608" y="1032"/>
                </a:cxn>
                <a:cxn ang="0">
                  <a:pos x="387" y="996"/>
                </a:cxn>
                <a:cxn ang="0">
                  <a:pos x="424" y="885"/>
                </a:cxn>
                <a:cxn ang="0">
                  <a:pos x="129" y="885"/>
                </a:cxn>
                <a:cxn ang="0">
                  <a:pos x="202" y="774"/>
                </a:cxn>
                <a:cxn ang="0">
                  <a:pos x="18" y="627"/>
                </a:cxn>
                <a:cxn ang="0">
                  <a:pos x="92" y="332"/>
                </a:cxn>
                <a:cxn ang="0">
                  <a:pos x="239" y="479"/>
                </a:cxn>
                <a:cxn ang="0">
                  <a:pos x="239" y="74"/>
                </a:cxn>
                <a:cxn ang="0">
                  <a:pos x="535" y="184"/>
                </a:cxn>
                <a:cxn ang="0">
                  <a:pos x="645" y="37"/>
                </a:cxn>
                <a:cxn ang="0">
                  <a:pos x="793" y="406"/>
                </a:cxn>
                <a:cxn ang="0">
                  <a:pos x="1051" y="590"/>
                </a:cxn>
                <a:cxn ang="0">
                  <a:pos x="830" y="774"/>
                </a:cxn>
                <a:cxn ang="0">
                  <a:pos x="682" y="922"/>
                </a:cxn>
              </a:cxnLst>
              <a:rect l="0" t="0" r="0" b="0"/>
              <a:pathLst>
                <a:path w="1376" h="1360">
                  <a:moveTo>
                    <a:pt x="888" y="1200"/>
                  </a:moveTo>
                  <a:cubicBezTo>
                    <a:pt x="840" y="1256"/>
                    <a:pt x="856" y="1328"/>
                    <a:pt x="792" y="1344"/>
                  </a:cubicBezTo>
                  <a:cubicBezTo>
                    <a:pt x="728" y="1360"/>
                    <a:pt x="544" y="1328"/>
                    <a:pt x="504" y="1296"/>
                  </a:cubicBezTo>
                  <a:cubicBezTo>
                    <a:pt x="464" y="1264"/>
                    <a:pt x="608" y="1176"/>
                    <a:pt x="552" y="1152"/>
                  </a:cubicBezTo>
                  <a:cubicBezTo>
                    <a:pt x="496" y="1128"/>
                    <a:pt x="216" y="1176"/>
                    <a:pt x="168" y="1152"/>
                  </a:cubicBezTo>
                  <a:cubicBezTo>
                    <a:pt x="120" y="1128"/>
                    <a:pt x="288" y="1064"/>
                    <a:pt x="264" y="1008"/>
                  </a:cubicBezTo>
                  <a:cubicBezTo>
                    <a:pt x="240" y="952"/>
                    <a:pt x="48" y="912"/>
                    <a:pt x="24" y="816"/>
                  </a:cubicBezTo>
                  <a:cubicBezTo>
                    <a:pt x="0" y="720"/>
                    <a:pt x="72" y="464"/>
                    <a:pt x="120" y="432"/>
                  </a:cubicBezTo>
                  <a:cubicBezTo>
                    <a:pt x="168" y="400"/>
                    <a:pt x="280" y="680"/>
                    <a:pt x="312" y="624"/>
                  </a:cubicBezTo>
                  <a:cubicBezTo>
                    <a:pt x="344" y="568"/>
                    <a:pt x="248" y="160"/>
                    <a:pt x="312" y="96"/>
                  </a:cubicBezTo>
                  <a:cubicBezTo>
                    <a:pt x="376" y="32"/>
                    <a:pt x="608" y="248"/>
                    <a:pt x="696" y="240"/>
                  </a:cubicBezTo>
                  <a:cubicBezTo>
                    <a:pt x="784" y="232"/>
                    <a:pt x="784" y="0"/>
                    <a:pt x="840" y="48"/>
                  </a:cubicBezTo>
                  <a:cubicBezTo>
                    <a:pt x="896" y="96"/>
                    <a:pt x="944" y="408"/>
                    <a:pt x="1032" y="528"/>
                  </a:cubicBezTo>
                  <a:cubicBezTo>
                    <a:pt x="1120" y="648"/>
                    <a:pt x="1360" y="688"/>
                    <a:pt x="1368" y="768"/>
                  </a:cubicBezTo>
                  <a:cubicBezTo>
                    <a:pt x="1376" y="848"/>
                    <a:pt x="1152" y="936"/>
                    <a:pt x="1080" y="1008"/>
                  </a:cubicBezTo>
                  <a:cubicBezTo>
                    <a:pt x="1008" y="1080"/>
                    <a:pt x="936" y="1144"/>
                    <a:pt x="888" y="120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6600">
                    <a:alpha val="100000"/>
                  </a:srgbClr>
                </a:gs>
                <a:gs pos="50000">
                  <a:srgbClr val="CCFFCC">
                    <a:alpha val="100000"/>
                  </a:srgbClr>
                </a:gs>
                <a:gs pos="100000">
                  <a:srgbClr val="0066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Freeform 89"/>
            <p:cNvSpPr/>
            <p:nvPr/>
          </p:nvSpPr>
          <p:spPr>
            <a:xfrm>
              <a:off x="5300" y="1121"/>
              <a:ext cx="792" cy="659"/>
            </a:xfrm>
            <a:custGeom>
              <a:avLst/>
              <a:gdLst/>
              <a:ahLst/>
              <a:cxnLst>
                <a:cxn ang="0">
                  <a:pos x="147" y="314"/>
                </a:cxn>
                <a:cxn ang="0">
                  <a:pos x="110" y="461"/>
                </a:cxn>
                <a:cxn ang="0">
                  <a:pos x="294" y="461"/>
                </a:cxn>
                <a:cxn ang="0">
                  <a:pos x="406" y="571"/>
                </a:cxn>
                <a:cxn ang="0">
                  <a:pos x="663" y="424"/>
                </a:cxn>
                <a:cxn ang="0">
                  <a:pos x="553" y="276"/>
                </a:cxn>
                <a:cxn ang="0">
                  <a:pos x="663" y="92"/>
                </a:cxn>
                <a:cxn ang="0">
                  <a:pos x="369" y="18"/>
                </a:cxn>
                <a:cxn ang="0">
                  <a:pos x="331" y="129"/>
                </a:cxn>
                <a:cxn ang="0">
                  <a:pos x="147" y="18"/>
                </a:cxn>
                <a:cxn ang="0">
                  <a:pos x="0" y="239"/>
                </a:cxn>
                <a:cxn ang="0">
                  <a:pos x="147" y="314"/>
                </a:cxn>
              </a:cxnLst>
              <a:rect l="0" t="0" r="0" b="0"/>
              <a:pathLst>
                <a:path w="904" h="752">
                  <a:moveTo>
                    <a:pt x="192" y="408"/>
                  </a:moveTo>
                  <a:cubicBezTo>
                    <a:pt x="216" y="456"/>
                    <a:pt x="112" y="568"/>
                    <a:pt x="144" y="600"/>
                  </a:cubicBezTo>
                  <a:cubicBezTo>
                    <a:pt x="176" y="632"/>
                    <a:pt x="320" y="576"/>
                    <a:pt x="384" y="600"/>
                  </a:cubicBezTo>
                  <a:cubicBezTo>
                    <a:pt x="448" y="624"/>
                    <a:pt x="448" y="752"/>
                    <a:pt x="528" y="744"/>
                  </a:cubicBezTo>
                  <a:cubicBezTo>
                    <a:pt x="608" y="736"/>
                    <a:pt x="832" y="616"/>
                    <a:pt x="864" y="552"/>
                  </a:cubicBezTo>
                  <a:cubicBezTo>
                    <a:pt x="896" y="488"/>
                    <a:pt x="720" y="432"/>
                    <a:pt x="720" y="360"/>
                  </a:cubicBezTo>
                  <a:cubicBezTo>
                    <a:pt x="720" y="288"/>
                    <a:pt x="904" y="176"/>
                    <a:pt x="864" y="120"/>
                  </a:cubicBezTo>
                  <a:cubicBezTo>
                    <a:pt x="824" y="64"/>
                    <a:pt x="552" y="16"/>
                    <a:pt x="480" y="24"/>
                  </a:cubicBezTo>
                  <a:cubicBezTo>
                    <a:pt x="408" y="32"/>
                    <a:pt x="480" y="168"/>
                    <a:pt x="432" y="168"/>
                  </a:cubicBezTo>
                  <a:cubicBezTo>
                    <a:pt x="384" y="168"/>
                    <a:pt x="264" y="0"/>
                    <a:pt x="192" y="24"/>
                  </a:cubicBezTo>
                  <a:cubicBezTo>
                    <a:pt x="120" y="48"/>
                    <a:pt x="0" y="256"/>
                    <a:pt x="0" y="312"/>
                  </a:cubicBezTo>
                  <a:cubicBezTo>
                    <a:pt x="0" y="368"/>
                    <a:pt x="168" y="360"/>
                    <a:pt x="192" y="408"/>
                  </a:cubicBezTo>
                  <a:close/>
                </a:path>
              </a:pathLst>
            </a:custGeom>
            <a:gradFill rotWithShape="1">
              <a:gsLst>
                <a:gs pos="0">
                  <a:srgbClr val="006600">
                    <a:alpha val="100000"/>
                  </a:srgbClr>
                </a:gs>
                <a:gs pos="50000">
                  <a:srgbClr val="CCFFCC">
                    <a:alpha val="100000"/>
                  </a:srgbClr>
                </a:gs>
                <a:gs pos="100000">
                  <a:srgbClr val="0066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Freeform 90"/>
            <p:cNvSpPr/>
            <p:nvPr/>
          </p:nvSpPr>
          <p:spPr>
            <a:xfrm>
              <a:off x="4416" y="868"/>
              <a:ext cx="792" cy="660"/>
            </a:xfrm>
            <a:custGeom>
              <a:avLst/>
              <a:gdLst/>
              <a:ahLst/>
              <a:cxnLst>
                <a:cxn ang="0">
                  <a:pos x="147" y="314"/>
                </a:cxn>
                <a:cxn ang="0">
                  <a:pos x="110" y="463"/>
                </a:cxn>
                <a:cxn ang="0">
                  <a:pos x="294" y="463"/>
                </a:cxn>
                <a:cxn ang="0">
                  <a:pos x="406" y="573"/>
                </a:cxn>
                <a:cxn ang="0">
                  <a:pos x="663" y="425"/>
                </a:cxn>
                <a:cxn ang="0">
                  <a:pos x="553" y="277"/>
                </a:cxn>
                <a:cxn ang="0">
                  <a:pos x="663" y="92"/>
                </a:cxn>
                <a:cxn ang="0">
                  <a:pos x="369" y="18"/>
                </a:cxn>
                <a:cxn ang="0">
                  <a:pos x="331" y="129"/>
                </a:cxn>
                <a:cxn ang="0">
                  <a:pos x="147" y="18"/>
                </a:cxn>
                <a:cxn ang="0">
                  <a:pos x="0" y="240"/>
                </a:cxn>
                <a:cxn ang="0">
                  <a:pos x="147" y="314"/>
                </a:cxn>
              </a:cxnLst>
              <a:rect l="0" t="0" r="0" b="0"/>
              <a:pathLst>
                <a:path w="904" h="752">
                  <a:moveTo>
                    <a:pt x="192" y="408"/>
                  </a:moveTo>
                  <a:cubicBezTo>
                    <a:pt x="216" y="456"/>
                    <a:pt x="112" y="568"/>
                    <a:pt x="144" y="600"/>
                  </a:cubicBezTo>
                  <a:cubicBezTo>
                    <a:pt x="176" y="632"/>
                    <a:pt x="320" y="576"/>
                    <a:pt x="384" y="600"/>
                  </a:cubicBezTo>
                  <a:cubicBezTo>
                    <a:pt x="448" y="624"/>
                    <a:pt x="448" y="752"/>
                    <a:pt x="528" y="744"/>
                  </a:cubicBezTo>
                  <a:cubicBezTo>
                    <a:pt x="608" y="736"/>
                    <a:pt x="832" y="616"/>
                    <a:pt x="864" y="552"/>
                  </a:cubicBezTo>
                  <a:cubicBezTo>
                    <a:pt x="896" y="488"/>
                    <a:pt x="720" y="432"/>
                    <a:pt x="720" y="360"/>
                  </a:cubicBezTo>
                  <a:cubicBezTo>
                    <a:pt x="720" y="288"/>
                    <a:pt x="904" y="176"/>
                    <a:pt x="864" y="120"/>
                  </a:cubicBezTo>
                  <a:cubicBezTo>
                    <a:pt x="824" y="64"/>
                    <a:pt x="552" y="16"/>
                    <a:pt x="480" y="24"/>
                  </a:cubicBezTo>
                  <a:cubicBezTo>
                    <a:pt x="408" y="32"/>
                    <a:pt x="480" y="168"/>
                    <a:pt x="432" y="168"/>
                  </a:cubicBezTo>
                  <a:cubicBezTo>
                    <a:pt x="384" y="168"/>
                    <a:pt x="264" y="0"/>
                    <a:pt x="192" y="24"/>
                  </a:cubicBezTo>
                  <a:cubicBezTo>
                    <a:pt x="120" y="48"/>
                    <a:pt x="0" y="256"/>
                    <a:pt x="0" y="312"/>
                  </a:cubicBezTo>
                  <a:cubicBezTo>
                    <a:pt x="0" y="368"/>
                    <a:pt x="168" y="360"/>
                    <a:pt x="192" y="408"/>
                  </a:cubicBezTo>
                  <a:close/>
                </a:path>
              </a:pathLst>
            </a:custGeom>
            <a:gradFill rotWithShape="1">
              <a:gsLst>
                <a:gs pos="0">
                  <a:srgbClr val="006600">
                    <a:alpha val="100000"/>
                  </a:srgbClr>
                </a:gs>
                <a:gs pos="50000">
                  <a:srgbClr val="CCFFCC">
                    <a:alpha val="100000"/>
                  </a:srgbClr>
                </a:gs>
                <a:gs pos="100000">
                  <a:srgbClr val="0066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2" name="Rectangle 6" descr="Dashed downward diagonal"/>
          <p:cNvSpPr/>
          <p:nvPr/>
        </p:nvSpPr>
        <p:spPr>
          <a:xfrm>
            <a:off x="261938" y="4794250"/>
            <a:ext cx="8328025" cy="692150"/>
          </a:xfrm>
          <a:prstGeom prst="rect">
            <a:avLst/>
          </a:prstGeom>
          <a:pattFill prst="dashDnDiag">
            <a:fgClr>
              <a:srgbClr val="996600"/>
            </a:fgClr>
            <a:bgClr>
              <a:schemeClr val="bg1"/>
            </a:bgClr>
          </a:patt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/>
          </a:p>
        </p:txBody>
      </p:sp>
      <p:sp>
        <p:nvSpPr>
          <p:cNvPr id="7173" name="Line 50"/>
          <p:cNvSpPr/>
          <p:nvPr/>
        </p:nvSpPr>
        <p:spPr>
          <a:xfrm>
            <a:off x="1530350" y="3200400"/>
            <a:ext cx="3957638" cy="9525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7174" name="Arc 53"/>
          <p:cNvSpPr/>
          <p:nvPr/>
        </p:nvSpPr>
        <p:spPr>
          <a:xfrm>
            <a:off x="2800350" y="2671763"/>
            <a:ext cx="166688" cy="528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2356" y="6509447"/>
              </a:cxn>
              <a:cxn ang="0">
                <a:pos x="0" y="3275121"/>
              </a:cxn>
            </a:cxnLst>
            <a:rect l="0" t="0" r="0" b="0"/>
            <a:pathLst>
              <a:path w="21600" h="42931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217"/>
                  <a:pt x="13883" y="41260"/>
                  <a:pt x="3398" y="42931"/>
                </a:cubicBezTo>
              </a:path>
              <a:path w="21600" h="42931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217"/>
                  <a:pt x="13883" y="41260"/>
                  <a:pt x="3398" y="4293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5" name="Object 56"/>
          <p:cNvGraphicFramePr>
            <a:graphicFrameLocks noChangeAspect="1"/>
          </p:cNvGraphicFramePr>
          <p:nvPr/>
        </p:nvGraphicFramePr>
        <p:xfrm>
          <a:off x="2971800" y="2663825"/>
          <a:ext cx="53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4" imgW="152400" imgH="139700" progId="Equation.DSMT4">
                  <p:embed/>
                </p:oleObj>
              </mc:Choice>
              <mc:Fallback>
                <p:oleObj r:id="rId4" imgW="152400" imgH="1397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663825"/>
                        <a:ext cx="5334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Line 60"/>
          <p:cNvSpPr/>
          <p:nvPr/>
        </p:nvSpPr>
        <p:spPr>
          <a:xfrm flipV="1">
            <a:off x="784225" y="304800"/>
            <a:ext cx="7464425" cy="32004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7177" name="Object 61"/>
          <p:cNvGraphicFramePr>
            <a:graphicFrameLocks noChangeAspect="1"/>
          </p:cNvGraphicFramePr>
          <p:nvPr/>
        </p:nvGraphicFramePr>
        <p:xfrm>
          <a:off x="1581150" y="4191000"/>
          <a:ext cx="552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6" imgW="152400" imgH="139700" progId="Equation.DSMT4">
                  <p:embed/>
                </p:oleObj>
              </mc:Choice>
              <mc:Fallback>
                <p:oleObj r:id="rId6" imgW="152400" imgH="1397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150" y="4191000"/>
                        <a:ext cx="5524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" name="Group 93"/>
          <p:cNvGrpSpPr/>
          <p:nvPr/>
        </p:nvGrpSpPr>
        <p:grpSpPr>
          <a:xfrm>
            <a:off x="868363" y="2784475"/>
            <a:ext cx="1363662" cy="2354263"/>
            <a:chOff x="547" y="1754"/>
            <a:chExt cx="859" cy="1483"/>
          </a:xfrm>
        </p:grpSpPr>
        <p:sp>
          <p:nvSpPr>
            <p:cNvPr id="7179" name="Rectangle 13"/>
            <p:cNvSpPr/>
            <p:nvPr/>
          </p:nvSpPr>
          <p:spPr>
            <a:xfrm>
              <a:off x="874" y="1837"/>
              <a:ext cx="160" cy="1148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/>
            </a:p>
          </p:txBody>
        </p:sp>
        <p:sp>
          <p:nvSpPr>
            <p:cNvPr id="64553" name="Rectangle 41"/>
            <p:cNvSpPr>
              <a:spLocks noChangeArrowheads="1"/>
            </p:cNvSpPr>
            <p:nvPr/>
          </p:nvSpPr>
          <p:spPr bwMode="auto">
            <a:xfrm>
              <a:off x="629" y="2984"/>
              <a:ext cx="649" cy="65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81" name="Line 43"/>
            <p:cNvSpPr/>
            <p:nvPr/>
          </p:nvSpPr>
          <p:spPr>
            <a:xfrm>
              <a:off x="954" y="2014"/>
              <a:ext cx="0" cy="81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2" name="Freeform 44"/>
            <p:cNvSpPr/>
            <p:nvPr/>
          </p:nvSpPr>
          <p:spPr>
            <a:xfrm>
              <a:off x="928" y="2830"/>
              <a:ext cx="54" cy="10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"/>
                </a:cxn>
                <a:cxn ang="0">
                  <a:pos x="5" y="18"/>
                </a:cxn>
                <a:cxn ang="0">
                  <a:pos x="10" y="14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0" b="0"/>
              <a:pathLst>
                <a:path w="288" h="576">
                  <a:moveTo>
                    <a:pt x="0" y="0"/>
                  </a:moveTo>
                  <a:lnTo>
                    <a:pt x="0" y="432"/>
                  </a:lnTo>
                  <a:lnTo>
                    <a:pt x="144" y="576"/>
                  </a:lnTo>
                  <a:lnTo>
                    <a:pt x="288" y="432"/>
                  </a:lnTo>
                  <a:lnTo>
                    <a:pt x="288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0000">
                    <a:alpha val="100000"/>
                  </a:srgbClr>
                </a:gs>
                <a:gs pos="50000">
                  <a:srgbClr val="FFFFFF">
                    <a:alpha val="100000"/>
                  </a:srgbClr>
                </a:gs>
                <a:gs pos="100000">
                  <a:srgbClr val="FF0000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45"/>
            <p:cNvSpPr/>
            <p:nvPr/>
          </p:nvSpPr>
          <p:spPr>
            <a:xfrm>
              <a:off x="954" y="2931"/>
              <a:ext cx="0" cy="30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84" name="Rectangle 8"/>
            <p:cNvSpPr/>
            <p:nvPr/>
          </p:nvSpPr>
          <p:spPr>
            <a:xfrm rot="-1544023">
              <a:off x="547" y="1995"/>
              <a:ext cx="859" cy="213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/>
            </a:p>
          </p:txBody>
        </p:sp>
        <p:sp>
          <p:nvSpPr>
            <p:cNvPr id="7185" name="Arc 15"/>
            <p:cNvSpPr/>
            <p:nvPr/>
          </p:nvSpPr>
          <p:spPr>
            <a:xfrm rot="-1545763" flipV="1">
              <a:off x="999" y="1905"/>
              <a:ext cx="320" cy="3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6"/>
                </a:cxn>
                <a:cxn ang="0">
                  <a:pos x="0" y="6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0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Arc 16"/>
            <p:cNvSpPr/>
            <p:nvPr/>
          </p:nvSpPr>
          <p:spPr>
            <a:xfrm rot="3808506" flipV="1">
              <a:off x="691" y="2078"/>
              <a:ext cx="359" cy="3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5"/>
                </a:cxn>
                <a:cxn ang="0">
                  <a:pos x="0" y="5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0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7"/>
            <p:cNvSpPr/>
            <p:nvPr/>
          </p:nvSpPr>
          <p:spPr>
            <a:xfrm rot="9238914">
              <a:off x="621" y="1999"/>
              <a:ext cx="641" cy="0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8" name="Arc 18"/>
            <p:cNvSpPr/>
            <p:nvPr/>
          </p:nvSpPr>
          <p:spPr>
            <a:xfrm rot="-1545763" flipV="1">
              <a:off x="991" y="1940"/>
              <a:ext cx="266" cy="2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4"/>
                </a:cxn>
                <a:cxn ang="0">
                  <a:pos x="0" y="4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0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Arc 19"/>
            <p:cNvSpPr/>
            <p:nvPr/>
          </p:nvSpPr>
          <p:spPr>
            <a:xfrm rot="3808506" flipV="1">
              <a:off x="720" y="2072"/>
              <a:ext cx="285" cy="2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0" y="3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0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Line 20"/>
            <p:cNvSpPr/>
            <p:nvPr/>
          </p:nvSpPr>
          <p:spPr>
            <a:xfrm rot="9238914">
              <a:off x="678" y="2019"/>
              <a:ext cx="535" cy="0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1" name="Line 21"/>
            <p:cNvSpPr/>
            <p:nvPr/>
          </p:nvSpPr>
          <p:spPr>
            <a:xfrm rot="9087284">
              <a:off x="1098" y="2289"/>
              <a:ext cx="0" cy="30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2" name="Line 22"/>
            <p:cNvSpPr/>
            <p:nvPr/>
          </p:nvSpPr>
          <p:spPr>
            <a:xfrm rot="7456259">
              <a:off x="1225" y="2111"/>
              <a:ext cx="0" cy="29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3" name="Line 23"/>
            <p:cNvSpPr/>
            <p:nvPr/>
          </p:nvSpPr>
          <p:spPr>
            <a:xfrm rot="6371098">
              <a:off x="1243" y="2041"/>
              <a:ext cx="1" cy="26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4" name="Line 24"/>
            <p:cNvSpPr/>
            <p:nvPr/>
          </p:nvSpPr>
          <p:spPr>
            <a:xfrm rot="5580941">
              <a:off x="1245" y="1977"/>
              <a:ext cx="0" cy="26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5" name="Line 25"/>
            <p:cNvSpPr/>
            <p:nvPr/>
          </p:nvSpPr>
          <p:spPr>
            <a:xfrm rot="9087284">
              <a:off x="1205" y="1871"/>
              <a:ext cx="28" cy="0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6" name="Line 26"/>
            <p:cNvSpPr/>
            <p:nvPr/>
          </p:nvSpPr>
          <p:spPr>
            <a:xfrm rot="10715706">
              <a:off x="1225" y="1928"/>
              <a:ext cx="25" cy="0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7" name="Line 27"/>
            <p:cNvSpPr/>
            <p:nvPr/>
          </p:nvSpPr>
          <p:spPr>
            <a:xfrm rot="7456259">
              <a:off x="1152" y="2243"/>
              <a:ext cx="0" cy="28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8" name="Line 28"/>
            <p:cNvSpPr/>
            <p:nvPr/>
          </p:nvSpPr>
          <p:spPr>
            <a:xfrm rot="7456259">
              <a:off x="1194" y="2187"/>
              <a:ext cx="0" cy="29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9" name="Line 29"/>
            <p:cNvSpPr/>
            <p:nvPr/>
          </p:nvSpPr>
          <p:spPr>
            <a:xfrm rot="-6961086">
              <a:off x="677" y="2153"/>
              <a:ext cx="0" cy="27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0" name="Line 30"/>
            <p:cNvSpPr/>
            <p:nvPr/>
          </p:nvSpPr>
          <p:spPr>
            <a:xfrm rot="-8592111">
              <a:off x="830" y="2297"/>
              <a:ext cx="0" cy="27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1" name="Line 31"/>
            <p:cNvSpPr/>
            <p:nvPr/>
          </p:nvSpPr>
          <p:spPr>
            <a:xfrm rot="-9677271">
              <a:off x="891" y="2321"/>
              <a:ext cx="1" cy="29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2" name="Line 32"/>
            <p:cNvSpPr/>
            <p:nvPr/>
          </p:nvSpPr>
          <p:spPr>
            <a:xfrm rot="-10467429">
              <a:off x="950" y="2325"/>
              <a:ext cx="0" cy="28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3" name="Line 33"/>
            <p:cNvSpPr/>
            <p:nvPr/>
          </p:nvSpPr>
          <p:spPr>
            <a:xfrm rot="-6130496">
              <a:off x="1015" y="2328"/>
              <a:ext cx="28" cy="0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4" name="Line 34"/>
            <p:cNvSpPr/>
            <p:nvPr/>
          </p:nvSpPr>
          <p:spPr>
            <a:xfrm rot="-8592111">
              <a:off x="717" y="2213"/>
              <a:ext cx="0" cy="27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5" name="Line 35"/>
            <p:cNvSpPr/>
            <p:nvPr/>
          </p:nvSpPr>
          <p:spPr>
            <a:xfrm rot="-8592111">
              <a:off x="763" y="2260"/>
              <a:ext cx="0" cy="28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6" name="Arc 37"/>
            <p:cNvSpPr/>
            <p:nvPr/>
          </p:nvSpPr>
          <p:spPr>
            <a:xfrm rot="-1729334">
              <a:off x="933" y="1968"/>
              <a:ext cx="39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Arc 38"/>
            <p:cNvSpPr/>
            <p:nvPr/>
          </p:nvSpPr>
          <p:spPr>
            <a:xfrm rot="-7129336">
              <a:off x="902" y="1984"/>
              <a:ext cx="30" cy="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8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Rectangle 39"/>
            <p:cNvSpPr/>
            <p:nvPr/>
          </p:nvSpPr>
          <p:spPr>
            <a:xfrm rot="-1561086">
              <a:off x="935" y="2024"/>
              <a:ext cx="53" cy="50"/>
            </a:xfrm>
            <a:prstGeom prst="rect">
              <a:avLst/>
            </a:prstGeom>
            <a:noFill/>
            <a:ln w="19050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/>
            </a:p>
          </p:txBody>
        </p:sp>
        <p:sp>
          <p:nvSpPr>
            <p:cNvPr id="7209" name="Line 40"/>
            <p:cNvSpPr/>
            <p:nvPr/>
          </p:nvSpPr>
          <p:spPr>
            <a:xfrm rot="-1561086">
              <a:off x="1091" y="1968"/>
              <a:ext cx="0" cy="68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0" name="Arc 51"/>
            <p:cNvSpPr/>
            <p:nvPr/>
          </p:nvSpPr>
          <p:spPr>
            <a:xfrm rot="-649975">
              <a:off x="934" y="2471"/>
              <a:ext cx="253" cy="14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1"/>
                </a:cxn>
                <a:cxn ang="0">
                  <a:pos x="0" y="0"/>
                </a:cxn>
              </a:cxnLst>
              <a:rect l="0" t="0" r="0" b="0"/>
              <a:pathLst>
                <a:path w="22483" h="21600" fill="none">
                  <a:moveTo>
                    <a:pt x="22483" y="8822"/>
                  </a:moveTo>
                  <a:cubicBezTo>
                    <a:pt x="19004" y="16595"/>
                    <a:pt x="11283" y="21599"/>
                    <a:pt x="2767" y="21600"/>
                  </a:cubicBezTo>
                  <a:cubicBezTo>
                    <a:pt x="1841" y="21600"/>
                    <a:pt x="917" y="21540"/>
                    <a:pt x="-1" y="21422"/>
                  </a:cubicBezTo>
                </a:path>
                <a:path w="22483" h="21600" stroke="0">
                  <a:moveTo>
                    <a:pt x="22483" y="8822"/>
                  </a:moveTo>
                  <a:cubicBezTo>
                    <a:pt x="19004" y="16595"/>
                    <a:pt x="11283" y="21599"/>
                    <a:pt x="2767" y="21600"/>
                  </a:cubicBezTo>
                  <a:cubicBezTo>
                    <a:pt x="1841" y="21600"/>
                    <a:pt x="917" y="21540"/>
                    <a:pt x="-1" y="21422"/>
                  </a:cubicBezTo>
                  <a:lnTo>
                    <a:pt x="2767" y="0"/>
                  </a:lnTo>
                  <a:lnTo>
                    <a:pt x="22483" y="8822"/>
                  </a:lnTo>
                  <a:close/>
                </a:path>
              </a:pathLst>
            </a:custGeom>
            <a:noFill/>
            <a:ln w="762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Line 55"/>
            <p:cNvSpPr/>
            <p:nvPr/>
          </p:nvSpPr>
          <p:spPr>
            <a:xfrm rot="-649975" flipV="1">
              <a:off x="803" y="2175"/>
              <a:ext cx="317" cy="1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7212" name="Group 66"/>
            <p:cNvGrpSpPr/>
            <p:nvPr/>
          </p:nvGrpSpPr>
          <p:grpSpPr>
            <a:xfrm rot="-649975">
              <a:off x="1270" y="1754"/>
              <a:ext cx="68" cy="103"/>
              <a:chOff x="3779" y="3408"/>
              <a:chExt cx="109" cy="240"/>
            </a:xfrm>
          </p:grpSpPr>
          <p:sp>
            <p:nvSpPr>
              <p:cNvPr id="7216" name="Oval 67"/>
              <p:cNvSpPr/>
              <p:nvPr/>
            </p:nvSpPr>
            <p:spPr>
              <a:xfrm>
                <a:off x="3807" y="3408"/>
                <a:ext cx="81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/>
              </a:p>
            </p:txBody>
          </p:sp>
          <p:sp>
            <p:nvSpPr>
              <p:cNvPr id="7217" name="Line 68"/>
              <p:cNvSpPr/>
              <p:nvPr/>
            </p:nvSpPr>
            <p:spPr>
              <a:xfrm flipH="1">
                <a:off x="3779" y="3504"/>
                <a:ext cx="48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213" name="Group 69"/>
            <p:cNvGrpSpPr/>
            <p:nvPr/>
          </p:nvGrpSpPr>
          <p:grpSpPr>
            <a:xfrm rot="-649975">
              <a:off x="593" y="2115"/>
              <a:ext cx="69" cy="102"/>
              <a:chOff x="3779" y="3408"/>
              <a:chExt cx="109" cy="240"/>
            </a:xfrm>
          </p:grpSpPr>
          <p:sp>
            <p:nvSpPr>
              <p:cNvPr id="7214" name="Oval 70"/>
              <p:cNvSpPr/>
              <p:nvPr/>
            </p:nvSpPr>
            <p:spPr>
              <a:xfrm>
                <a:off x="3807" y="3408"/>
                <a:ext cx="81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/>
              </a:p>
            </p:txBody>
          </p:sp>
          <p:sp>
            <p:nvSpPr>
              <p:cNvPr id="7215" name="Line 71"/>
              <p:cNvSpPr/>
              <p:nvPr/>
            </p:nvSpPr>
            <p:spPr>
              <a:xfrm flipH="1">
                <a:off x="3779" y="3504"/>
                <a:ext cx="48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18" name="Object 162"/>
          <p:cNvGraphicFramePr>
            <a:graphicFrameLocks noGrp="1" noChangeAspect="1"/>
          </p:cNvGraphicFramePr>
          <p:nvPr>
            <p:ph/>
          </p:nvPr>
        </p:nvGraphicFramePr>
        <p:xfrm>
          <a:off x="7704138" y="2763838"/>
          <a:ext cx="115887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523875" imgH="1343025" progId="Paint.Picture">
                  <p:embed/>
                </p:oleObj>
              </mc:Choice>
              <mc:Fallback>
                <p:oleObj r:id="rId3" imgW="523875" imgH="1343025" progId="Paint.Picture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704138" y="2763838"/>
                        <a:ext cx="1158875" cy="2971800"/>
                      </a:xfrm>
                      <a:prstGeom prst="rect">
                        <a:avLst/>
                      </a:prstGeom>
                      <a:solidFill>
                        <a:srgbClr val="339966">
                          <a:alpha val="10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70" name="Picture 1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688" y="3962400"/>
            <a:ext cx="731837" cy="1828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562" name="Group 106"/>
          <p:cNvGrpSpPr/>
          <p:nvPr/>
        </p:nvGrpSpPr>
        <p:grpSpPr>
          <a:xfrm>
            <a:off x="4876800" y="4302125"/>
            <a:ext cx="838200" cy="1392238"/>
            <a:chOff x="3216" y="2400"/>
            <a:chExt cx="528" cy="877"/>
          </a:xfrm>
        </p:grpSpPr>
        <p:grpSp>
          <p:nvGrpSpPr>
            <p:cNvPr id="8251" name="Group 97"/>
            <p:cNvGrpSpPr/>
            <p:nvPr/>
          </p:nvGrpSpPr>
          <p:grpSpPr>
            <a:xfrm>
              <a:off x="3312" y="2400"/>
              <a:ext cx="365" cy="877"/>
              <a:chOff x="1920" y="1383"/>
              <a:chExt cx="365" cy="925"/>
            </a:xfrm>
          </p:grpSpPr>
          <p:sp>
            <p:nvSpPr>
              <p:cNvPr id="8257" name="Rectangle 98" descr="Dark downward diagonal"/>
              <p:cNvSpPr/>
              <p:nvPr/>
            </p:nvSpPr>
            <p:spPr>
              <a:xfrm>
                <a:off x="2047" y="1383"/>
                <a:ext cx="96" cy="861"/>
              </a:xfrm>
              <a:prstGeom prst="rect">
                <a:avLst/>
              </a:prstGeom>
              <a:pattFill prst="dkDnDiag">
                <a:fgClr>
                  <a:srgbClr val="3333CC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58" name="Rectangle 99"/>
              <p:cNvSpPr/>
              <p:nvPr/>
            </p:nvSpPr>
            <p:spPr>
              <a:xfrm>
                <a:off x="1920" y="2256"/>
                <a:ext cx="365" cy="52"/>
              </a:xfrm>
              <a:prstGeom prst="rect">
                <a:avLst/>
              </a:prstGeom>
              <a:solidFill>
                <a:srgbClr val="3333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8252" name="Group 100"/>
            <p:cNvGrpSpPr/>
            <p:nvPr/>
          </p:nvGrpSpPr>
          <p:grpSpPr>
            <a:xfrm rot="-1822417">
              <a:off x="3216" y="2479"/>
              <a:ext cx="528" cy="144"/>
              <a:chOff x="1056" y="3648"/>
              <a:chExt cx="528" cy="144"/>
            </a:xfrm>
          </p:grpSpPr>
          <p:sp>
            <p:nvSpPr>
              <p:cNvPr id="8253" name="Rectangle 101" descr="30%"/>
              <p:cNvSpPr/>
              <p:nvPr/>
            </p:nvSpPr>
            <p:spPr>
              <a:xfrm>
                <a:off x="1056" y="3696"/>
                <a:ext cx="528" cy="96"/>
              </a:xfrm>
              <a:prstGeom prst="rect">
                <a:avLst/>
              </a:prstGeom>
              <a:pattFill prst="pct30">
                <a:fgClr>
                  <a:srgbClr val="FF9933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54" name="Line 102"/>
              <p:cNvSpPr/>
              <p:nvPr/>
            </p:nvSpPr>
            <p:spPr>
              <a:xfrm flipV="1">
                <a:off x="1104" y="3648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5" name="Line 103"/>
              <p:cNvSpPr/>
              <p:nvPr/>
            </p:nvSpPr>
            <p:spPr>
              <a:xfrm flipV="1">
                <a:off x="1540" y="3648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56" name="Oval 104"/>
              <p:cNvSpPr/>
              <p:nvPr/>
            </p:nvSpPr>
            <p:spPr>
              <a:xfrm>
                <a:off x="1296" y="37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585" name="Group 129"/>
          <p:cNvGrpSpPr/>
          <p:nvPr/>
        </p:nvGrpSpPr>
        <p:grpSpPr>
          <a:xfrm>
            <a:off x="0" y="-152400"/>
            <a:ext cx="9144000" cy="752475"/>
            <a:chOff x="0" y="-63"/>
            <a:chExt cx="5760" cy="399"/>
          </a:xfrm>
        </p:grpSpPr>
        <p:sp>
          <p:nvSpPr>
            <p:cNvPr id="19460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336"/>
            </a:xfrm>
            <a:prstGeom prst="rect">
              <a:avLst/>
            </a:prstGeom>
            <a:gradFill rotWithShape="1">
              <a:gsLst>
                <a:gs pos="0">
                  <a:srgbClr val="FFCCCC"/>
                </a:gs>
                <a:gs pos="50000">
                  <a:schemeClr val="bg1"/>
                </a:gs>
                <a:gs pos="100000">
                  <a:srgbClr val="FFCC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50" name="Text Box 5"/>
            <p:cNvSpPr txBox="1"/>
            <p:nvPr/>
          </p:nvSpPr>
          <p:spPr>
            <a:xfrm>
              <a:off x="192" y="-63"/>
              <a:ext cx="4368" cy="34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/ Đo gián tiếp chiều cao của vật:</a:t>
              </a:r>
              <a:endPara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578" name="Group 122"/>
          <p:cNvGrpSpPr/>
          <p:nvPr/>
        </p:nvGrpSpPr>
        <p:grpSpPr>
          <a:xfrm>
            <a:off x="519113" y="1143000"/>
            <a:ext cx="5043487" cy="2811463"/>
            <a:chOff x="240" y="288"/>
            <a:chExt cx="3177" cy="1771"/>
          </a:xfrm>
        </p:grpSpPr>
        <p:sp>
          <p:nvSpPr>
            <p:cNvPr id="8238" name="Line 6"/>
            <p:cNvSpPr/>
            <p:nvPr/>
          </p:nvSpPr>
          <p:spPr>
            <a:xfrm flipV="1">
              <a:off x="528" y="1776"/>
              <a:ext cx="2400" cy="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39" name="Line 7"/>
            <p:cNvSpPr/>
            <p:nvPr/>
          </p:nvSpPr>
          <p:spPr>
            <a:xfrm flipV="1">
              <a:off x="528" y="576"/>
              <a:ext cx="2400" cy="120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0" name="Line 8"/>
            <p:cNvSpPr/>
            <p:nvPr/>
          </p:nvSpPr>
          <p:spPr>
            <a:xfrm>
              <a:off x="2915" y="602"/>
              <a:ext cx="6" cy="117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1" name="Line 9"/>
            <p:cNvSpPr/>
            <p:nvPr/>
          </p:nvSpPr>
          <p:spPr>
            <a:xfrm>
              <a:off x="1385" y="1348"/>
              <a:ext cx="12" cy="42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42" name="Text Box 10"/>
            <p:cNvSpPr txBox="1"/>
            <p:nvPr/>
          </p:nvSpPr>
          <p:spPr>
            <a:xfrm>
              <a:off x="240" y="163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43" name="Text Box 11"/>
            <p:cNvSpPr txBox="1"/>
            <p:nvPr/>
          </p:nvSpPr>
          <p:spPr>
            <a:xfrm>
              <a:off x="1200" y="1008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44" name="Text Box 12"/>
            <p:cNvSpPr txBox="1"/>
            <p:nvPr/>
          </p:nvSpPr>
          <p:spPr>
            <a:xfrm>
              <a:off x="2784" y="288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45" name="Text Box 13"/>
            <p:cNvSpPr txBox="1"/>
            <p:nvPr/>
          </p:nvSpPr>
          <p:spPr>
            <a:xfrm>
              <a:off x="2928" y="1680"/>
              <a:ext cx="4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46" name="Freeform 33"/>
            <p:cNvSpPr/>
            <p:nvPr/>
          </p:nvSpPr>
          <p:spPr>
            <a:xfrm>
              <a:off x="2797" y="1680"/>
              <a:ext cx="113" cy="83"/>
            </a:xfrm>
            <a:custGeom>
              <a:avLst/>
              <a:gdLst/>
              <a:ahLst/>
              <a:cxnLst>
                <a:cxn ang="0">
                  <a:pos x="133" y="0"/>
                </a:cxn>
                <a:cxn ang="0">
                  <a:pos x="0" y="0"/>
                </a:cxn>
                <a:cxn ang="0">
                  <a:pos x="0" y="72"/>
                </a:cxn>
              </a:cxnLst>
              <a:rect l="0" t="0" r="0" b="0"/>
              <a:pathLst>
                <a:path w="96" h="96">
                  <a:moveTo>
                    <a:pt x="96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7" name="Freeform 34"/>
            <p:cNvSpPr/>
            <p:nvPr/>
          </p:nvSpPr>
          <p:spPr>
            <a:xfrm>
              <a:off x="1270" y="1667"/>
              <a:ext cx="131" cy="105"/>
            </a:xfrm>
            <a:custGeom>
              <a:avLst/>
              <a:gdLst/>
              <a:ahLst/>
              <a:cxnLst>
                <a:cxn ang="0">
                  <a:pos x="179" y="0"/>
                </a:cxn>
                <a:cxn ang="0">
                  <a:pos x="0" y="0"/>
                </a:cxn>
                <a:cxn ang="0">
                  <a:pos x="0" y="115"/>
                </a:cxn>
              </a:cxnLst>
              <a:rect l="0" t="0" r="0" b="0"/>
              <a:pathLst>
                <a:path w="96" h="96">
                  <a:moveTo>
                    <a:pt x="96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Text Box 35"/>
            <p:cNvSpPr txBox="1"/>
            <p:nvPr/>
          </p:nvSpPr>
          <p:spPr>
            <a:xfrm>
              <a:off x="1252" y="1732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9496" name="Text Box 40"/>
          <p:cNvSpPr txBox="1"/>
          <p:nvPr/>
        </p:nvSpPr>
        <p:spPr>
          <a:xfrm>
            <a:off x="609600" y="533400"/>
            <a:ext cx="426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vi-VN" altLang="en-US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 h</a:t>
            </a:r>
            <a:r>
              <a:rPr lang="vi-VN" altLang="en-US" b="1" u="sng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đo đạc</a:t>
            </a:r>
            <a:r>
              <a:rPr lang="en-US" altLang="en-US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b="1" u="sng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37" name="Rectangle 81" descr="Zig zag"/>
          <p:cNvSpPr/>
          <p:nvPr/>
        </p:nvSpPr>
        <p:spPr>
          <a:xfrm>
            <a:off x="0" y="5695950"/>
            <a:ext cx="9144000" cy="1162050"/>
          </a:xfrm>
          <a:prstGeom prst="rect">
            <a:avLst/>
          </a:prstGeom>
          <a:pattFill prst="zigZag">
            <a:fgClr>
              <a:srgbClr val="00CC66"/>
            </a:fgClr>
            <a:bgClr>
              <a:schemeClr val="bg1"/>
            </a:bgClr>
          </a:patt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38" name="Text Box 82"/>
          <p:cNvSpPr txBox="1"/>
          <p:nvPr/>
        </p:nvSpPr>
        <p:spPr>
          <a:xfrm>
            <a:off x="8305800" y="514985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600" b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39" name="Text Box 83"/>
          <p:cNvSpPr txBox="1"/>
          <p:nvPr/>
        </p:nvSpPr>
        <p:spPr>
          <a:xfrm>
            <a:off x="4953000" y="36576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551" name="Group 95"/>
          <p:cNvGrpSpPr/>
          <p:nvPr/>
        </p:nvGrpSpPr>
        <p:grpSpPr>
          <a:xfrm>
            <a:off x="4876800" y="4343400"/>
            <a:ext cx="838200" cy="1384300"/>
            <a:chOff x="3068" y="2718"/>
            <a:chExt cx="528" cy="872"/>
          </a:xfrm>
        </p:grpSpPr>
        <p:grpSp>
          <p:nvGrpSpPr>
            <p:cNvPr id="8229" name="Group 59"/>
            <p:cNvGrpSpPr/>
            <p:nvPr/>
          </p:nvGrpSpPr>
          <p:grpSpPr>
            <a:xfrm>
              <a:off x="3168" y="2718"/>
              <a:ext cx="365" cy="872"/>
              <a:chOff x="777" y="1968"/>
              <a:chExt cx="365" cy="872"/>
            </a:xfrm>
          </p:grpSpPr>
          <p:sp>
            <p:nvSpPr>
              <p:cNvPr id="8236" name="Rectangle 22" descr="Dark downward diagonal"/>
              <p:cNvSpPr/>
              <p:nvPr/>
            </p:nvSpPr>
            <p:spPr>
              <a:xfrm>
                <a:off x="912" y="1968"/>
                <a:ext cx="96" cy="861"/>
              </a:xfrm>
              <a:prstGeom prst="rect">
                <a:avLst/>
              </a:prstGeom>
              <a:pattFill prst="dkDnDiag">
                <a:fgClr>
                  <a:srgbClr val="3333CC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37" name="Rectangle 21"/>
              <p:cNvSpPr/>
              <p:nvPr/>
            </p:nvSpPr>
            <p:spPr>
              <a:xfrm>
                <a:off x="777" y="2788"/>
                <a:ext cx="365" cy="52"/>
              </a:xfrm>
              <a:prstGeom prst="rect">
                <a:avLst/>
              </a:prstGeom>
              <a:solidFill>
                <a:srgbClr val="3333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8230" name="Group 73"/>
            <p:cNvGrpSpPr/>
            <p:nvPr/>
          </p:nvGrpSpPr>
          <p:grpSpPr>
            <a:xfrm rot="-1104043">
              <a:off x="3068" y="2819"/>
              <a:ext cx="528" cy="144"/>
              <a:chOff x="1056" y="3648"/>
              <a:chExt cx="528" cy="144"/>
            </a:xfrm>
          </p:grpSpPr>
          <p:sp>
            <p:nvSpPr>
              <p:cNvPr id="8232" name="Rectangle 74" descr="30%"/>
              <p:cNvSpPr/>
              <p:nvPr/>
            </p:nvSpPr>
            <p:spPr>
              <a:xfrm>
                <a:off x="1056" y="3696"/>
                <a:ext cx="528" cy="96"/>
              </a:xfrm>
              <a:prstGeom prst="rect">
                <a:avLst/>
              </a:prstGeom>
              <a:pattFill prst="pct30">
                <a:fgClr>
                  <a:srgbClr val="FF9933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33" name="Line 75"/>
              <p:cNvSpPr/>
              <p:nvPr/>
            </p:nvSpPr>
            <p:spPr>
              <a:xfrm flipV="1">
                <a:off x="1104" y="3648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34" name="Line 76"/>
              <p:cNvSpPr/>
              <p:nvPr/>
            </p:nvSpPr>
            <p:spPr>
              <a:xfrm flipV="1">
                <a:off x="1540" y="3648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35" name="Oval 77"/>
              <p:cNvSpPr/>
              <p:nvPr/>
            </p:nvSpPr>
            <p:spPr>
              <a:xfrm>
                <a:off x="1296" y="370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8231" name="Line 85"/>
            <p:cNvSpPr/>
            <p:nvPr/>
          </p:nvSpPr>
          <p:spPr>
            <a:xfrm>
              <a:off x="3072" y="2989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9543" name="Line 87"/>
          <p:cNvSpPr/>
          <p:nvPr/>
        </p:nvSpPr>
        <p:spPr>
          <a:xfrm flipV="1">
            <a:off x="4953000" y="3657600"/>
            <a:ext cx="3276600" cy="1052513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9561" name="Line 105"/>
          <p:cNvSpPr/>
          <p:nvPr/>
        </p:nvSpPr>
        <p:spPr>
          <a:xfrm flipH="1">
            <a:off x="4800600" y="2819400"/>
            <a:ext cx="3352800" cy="2043113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9564" name="Line 108"/>
          <p:cNvSpPr/>
          <p:nvPr/>
        </p:nvSpPr>
        <p:spPr>
          <a:xfrm flipH="1">
            <a:off x="3200400" y="4343400"/>
            <a:ext cx="2438400" cy="139223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66" name="Text Box 110"/>
          <p:cNvSpPr txBox="1"/>
          <p:nvPr/>
        </p:nvSpPr>
        <p:spPr>
          <a:xfrm>
            <a:off x="5105400" y="568325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67" name="Text Box 111"/>
          <p:cNvSpPr txBox="1"/>
          <p:nvPr/>
        </p:nvSpPr>
        <p:spPr>
          <a:xfrm>
            <a:off x="2743200" y="51816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68" name="Text Box 112"/>
          <p:cNvSpPr txBox="1"/>
          <p:nvPr/>
        </p:nvSpPr>
        <p:spPr>
          <a:xfrm>
            <a:off x="7924800" y="225425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600" b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9569" name="Picture 1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-337573">
            <a:off x="4343400" y="4724400"/>
            <a:ext cx="584200" cy="990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572" name="Text Box 116"/>
          <p:cNvSpPr txBox="1"/>
          <p:nvPr/>
        </p:nvSpPr>
        <p:spPr>
          <a:xfrm>
            <a:off x="4710113" y="1987550"/>
            <a:ext cx="776287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6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73" name="Text Box 117"/>
          <p:cNvSpPr txBox="1"/>
          <p:nvPr/>
        </p:nvSpPr>
        <p:spPr>
          <a:xfrm>
            <a:off x="1585913" y="3402013"/>
            <a:ext cx="533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b="1" dirty="0">
              <a:solidFill>
                <a:srgbClr val="99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74" name="Text Box 118"/>
          <p:cNvSpPr txBox="1"/>
          <p:nvPr/>
        </p:nvSpPr>
        <p:spPr>
          <a:xfrm>
            <a:off x="2347913" y="274955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b="1" dirty="0">
              <a:solidFill>
                <a:srgbClr val="99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77" name="Text Box 121"/>
          <p:cNvSpPr txBox="1"/>
          <p:nvPr/>
        </p:nvSpPr>
        <p:spPr>
          <a:xfrm>
            <a:off x="2652713" y="36576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en-US" b="1" dirty="0">
              <a:solidFill>
                <a:srgbClr val="99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591" name="Group 135"/>
          <p:cNvGrpSpPr/>
          <p:nvPr/>
        </p:nvGrpSpPr>
        <p:grpSpPr>
          <a:xfrm>
            <a:off x="914400" y="4495800"/>
            <a:ext cx="3124200" cy="579438"/>
            <a:chOff x="70" y="2832"/>
            <a:chExt cx="1968" cy="365"/>
          </a:xfrm>
        </p:grpSpPr>
        <p:sp>
          <p:nvSpPr>
            <p:cNvPr id="8227" name="Freeform 124"/>
            <p:cNvSpPr/>
            <p:nvPr/>
          </p:nvSpPr>
          <p:spPr>
            <a:xfrm rot="10800000">
              <a:off x="903" y="2976"/>
              <a:ext cx="232" cy="127"/>
            </a:xfrm>
            <a:custGeom>
              <a:avLst/>
              <a:gdLst/>
              <a:ahLst/>
              <a:cxnLst>
                <a:cxn ang="0">
                  <a:pos x="6" y="1"/>
                </a:cxn>
                <a:cxn ang="0">
                  <a:pos x="0" y="9"/>
                </a:cxn>
                <a:cxn ang="0">
                  <a:pos x="6" y="18"/>
                </a:cxn>
                <a:cxn ang="0">
                  <a:pos x="20" y="1"/>
                </a:cxn>
                <a:cxn ang="0">
                  <a:pos x="27" y="10"/>
                </a:cxn>
                <a:cxn ang="0">
                  <a:pos x="20" y="19"/>
                </a:cxn>
              </a:cxnLst>
              <a:rect l="0" t="0" r="0" b="0"/>
              <a:pathLst>
                <a:path w="2016" h="832">
                  <a:moveTo>
                    <a:pt x="480" y="56"/>
                  </a:moveTo>
                  <a:cubicBezTo>
                    <a:pt x="240" y="164"/>
                    <a:pt x="0" y="272"/>
                    <a:pt x="0" y="392"/>
                  </a:cubicBezTo>
                  <a:cubicBezTo>
                    <a:pt x="0" y="512"/>
                    <a:pt x="224" y="832"/>
                    <a:pt x="480" y="776"/>
                  </a:cubicBezTo>
                  <a:cubicBezTo>
                    <a:pt x="736" y="720"/>
                    <a:pt x="1280" y="112"/>
                    <a:pt x="1536" y="56"/>
                  </a:cubicBezTo>
                  <a:cubicBezTo>
                    <a:pt x="1792" y="0"/>
                    <a:pt x="2016" y="312"/>
                    <a:pt x="2016" y="440"/>
                  </a:cubicBezTo>
                  <a:cubicBezTo>
                    <a:pt x="2016" y="568"/>
                    <a:pt x="1776" y="696"/>
                    <a:pt x="1536" y="8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Text Box 125"/>
            <p:cNvSpPr txBox="1"/>
            <p:nvPr/>
          </p:nvSpPr>
          <p:spPr>
            <a:xfrm>
              <a:off x="70" y="2832"/>
              <a:ext cx="196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A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C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ABC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9583" name="Object 127"/>
          <p:cNvGraphicFramePr>
            <a:graphicFrameLocks noChangeAspect="1"/>
          </p:cNvGraphicFramePr>
          <p:nvPr/>
        </p:nvGraphicFramePr>
        <p:xfrm>
          <a:off x="871538" y="5219700"/>
          <a:ext cx="69770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7" imgW="4013200" imgH="660400" progId="Equation.DSMT4">
                  <p:embed/>
                </p:oleObj>
              </mc:Choice>
              <mc:Fallback>
                <p:oleObj r:id="rId7" imgW="4013200" imgH="6604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538" y="5219700"/>
                        <a:ext cx="6977062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87" name="Text Box 131"/>
          <p:cNvSpPr txBox="1"/>
          <p:nvPr/>
        </p:nvSpPr>
        <p:spPr>
          <a:xfrm>
            <a:off x="533400" y="1298575"/>
            <a:ext cx="68580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thước ngắm AC sao cho thước vuông góc với mặt đất, hướng ngắm đi qua đỉnh C/ của cây.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Xác định giao điểm B của CC/ với AA/ (dùng dây).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 Đo khoảng cách A/B, AB v</a:t>
            </a: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.</a:t>
            </a:r>
            <a:endParaRPr lang="vi-V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88" name="Line 132"/>
          <p:cNvSpPr/>
          <p:nvPr/>
        </p:nvSpPr>
        <p:spPr>
          <a:xfrm flipH="1">
            <a:off x="5334000" y="5715000"/>
            <a:ext cx="29718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89" name="Line 133"/>
          <p:cNvSpPr/>
          <p:nvPr/>
        </p:nvSpPr>
        <p:spPr>
          <a:xfrm flipH="1">
            <a:off x="3200400" y="5715000"/>
            <a:ext cx="217487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9598" name="Group 142"/>
          <p:cNvGrpSpPr/>
          <p:nvPr/>
        </p:nvGrpSpPr>
        <p:grpSpPr>
          <a:xfrm flipH="1">
            <a:off x="5278438" y="4572000"/>
            <a:ext cx="76200" cy="685800"/>
            <a:chOff x="323" y="3504"/>
            <a:chExt cx="48" cy="624"/>
          </a:xfrm>
        </p:grpSpPr>
        <p:sp>
          <p:nvSpPr>
            <p:cNvPr id="8225" name="Line 143"/>
            <p:cNvSpPr/>
            <p:nvPr/>
          </p:nvSpPr>
          <p:spPr>
            <a:xfrm>
              <a:off x="349" y="3504"/>
              <a:ext cx="0" cy="57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6" name="Rectangle 144"/>
            <p:cNvSpPr/>
            <p:nvPr/>
          </p:nvSpPr>
          <p:spPr>
            <a:xfrm rot="-4897544">
              <a:off x="323" y="4080"/>
              <a:ext cx="48" cy="48"/>
            </a:xfrm>
            <a:prstGeom prst="rect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613" name="Group 157"/>
          <p:cNvGrpSpPr/>
          <p:nvPr/>
        </p:nvGrpSpPr>
        <p:grpSpPr>
          <a:xfrm>
            <a:off x="976313" y="3848100"/>
            <a:ext cx="3810000" cy="0"/>
            <a:chOff x="240" y="2352"/>
            <a:chExt cx="2400" cy="0"/>
          </a:xfrm>
        </p:grpSpPr>
        <p:sp>
          <p:nvSpPr>
            <p:cNvPr id="8223" name="Line 155"/>
            <p:cNvSpPr/>
            <p:nvPr/>
          </p:nvSpPr>
          <p:spPr>
            <a:xfrm>
              <a:off x="912" y="2352"/>
              <a:ext cx="17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triangle" w="med" len="med"/>
            </a:ln>
          </p:spPr>
        </p:sp>
        <p:sp>
          <p:nvSpPr>
            <p:cNvPr id="8224" name="Line 156"/>
            <p:cNvSpPr/>
            <p:nvPr/>
          </p:nvSpPr>
          <p:spPr>
            <a:xfrm flipH="1">
              <a:off x="240" y="2352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triangle" w="med" len="med"/>
            </a:ln>
          </p:spPr>
        </p:sp>
      </p:grpSp>
      <p:sp>
        <p:nvSpPr>
          <p:cNvPr id="8222" name="Rectangle 161"/>
          <p:cNvSpPr/>
          <p:nvPr/>
        </p:nvSpPr>
        <p:spPr>
          <a:xfrm>
            <a:off x="0" y="2357438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Click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19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9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9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19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9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9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9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19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9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1000"/>
                                        <p:tgtEl>
                                          <p:spTgt spid="1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19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9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4" dur="500"/>
                                        <p:tgtEl>
                                          <p:spTgt spid="1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1000"/>
                                        <p:tgtEl>
                                          <p:spTgt spid="1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2000"/>
                                        <p:tgtEl>
                                          <p:spTgt spid="1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19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2000"/>
                                        <p:tgtEl>
                                          <p:spTgt spid="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2000"/>
                                        <p:tgtEl>
                                          <p:spTgt spid="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2000"/>
                                        <p:tgtEl>
                                          <p:spTgt spid="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37" grpId="0" animBg="1"/>
      <p:bldP spid="19538" grpId="0"/>
      <p:bldP spid="19539" grpId="0"/>
      <p:bldP spid="19566" grpId="0"/>
      <p:bldP spid="19568" grpId="0"/>
      <p:bldP spid="19572" grpId="0"/>
      <p:bldP spid="19572" grpId="1"/>
      <p:bldP spid="19573" grpId="0"/>
      <p:bldP spid="19573" grpId="1"/>
      <p:bldP spid="19574" grpId="0"/>
      <p:bldP spid="19574" grpId="1"/>
      <p:bldP spid="19574" grpId="2"/>
      <p:bldP spid="19577" grpId="0"/>
      <p:bldP spid="1957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39" name="Rectangle 87"/>
          <p:cNvSpPr/>
          <p:nvPr/>
        </p:nvSpPr>
        <p:spPr>
          <a:xfrm>
            <a:off x="6553200" y="1733550"/>
            <a:ext cx="2209800" cy="990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628" name="Group 76"/>
          <p:cNvGrpSpPr/>
          <p:nvPr/>
        </p:nvGrpSpPr>
        <p:grpSpPr>
          <a:xfrm>
            <a:off x="0" y="-38100"/>
            <a:ext cx="9144000" cy="647700"/>
            <a:chOff x="0" y="-24"/>
            <a:chExt cx="5760" cy="408"/>
          </a:xfrm>
        </p:grpSpPr>
        <p:sp>
          <p:nvSpPr>
            <p:cNvPr id="9261" name="Rectangle 3"/>
            <p:cNvSpPr/>
            <p:nvPr/>
          </p:nvSpPr>
          <p:spPr>
            <a:xfrm>
              <a:off x="0" y="0"/>
              <a:ext cx="5760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62" name="Text Box 4"/>
            <p:cNvSpPr txBox="1"/>
            <p:nvPr/>
          </p:nvSpPr>
          <p:spPr>
            <a:xfrm>
              <a:off x="192" y="-24"/>
              <a:ext cx="4128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/ Đo gián tiếp chiều cao của vật:</a:t>
              </a:r>
              <a:endPara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90" name="Text Box 38"/>
          <p:cNvSpPr txBox="1"/>
          <p:nvPr/>
        </p:nvSpPr>
        <p:spPr>
          <a:xfrm>
            <a:off x="5029200" y="4267200"/>
            <a:ext cx="3810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1,5 m , AB =1,2 m A</a:t>
            </a:r>
            <a:r>
              <a:rPr lang="en-US" altLang="en-US" sz="2800" b="1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6 m</a:t>
            </a:r>
            <a:endParaRPr lang="en-US" altLang="en-US" sz="28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5" name="Text Box 43"/>
          <p:cNvSpPr txBox="1"/>
          <p:nvPr/>
        </p:nvSpPr>
        <p:spPr>
          <a:xfrm>
            <a:off x="304800" y="533400"/>
            <a:ext cx="426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vi-VN" altLang="en-US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 h</a:t>
            </a:r>
            <a:r>
              <a:rPr lang="vi-VN" altLang="en-US" b="1" u="sng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đo đạc</a:t>
            </a:r>
            <a:r>
              <a:rPr lang="en-US" altLang="en-US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b="1" u="sng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7" name="Text Box 45"/>
          <p:cNvSpPr txBox="1"/>
          <p:nvPr/>
        </p:nvSpPr>
        <p:spPr>
          <a:xfrm>
            <a:off x="304800" y="1143000"/>
            <a:ext cx="4724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Cách tính chiều cao:</a:t>
            </a:r>
            <a:endParaRPr lang="en-US" altLang="en-US" b="1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9" name="Oval 47"/>
          <p:cNvSpPr/>
          <p:nvPr/>
        </p:nvSpPr>
        <p:spPr>
          <a:xfrm>
            <a:off x="4876800" y="1447800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601" name="Text Box 49"/>
          <p:cNvSpPr txBox="1"/>
          <p:nvPr/>
        </p:nvSpPr>
        <p:spPr>
          <a:xfrm>
            <a:off x="5334000" y="358140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 dụng bằng số: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651" name="Group 99"/>
          <p:cNvGrpSpPr/>
          <p:nvPr/>
        </p:nvGrpSpPr>
        <p:grpSpPr>
          <a:xfrm>
            <a:off x="1066800" y="5581650"/>
            <a:ext cx="6343650" cy="923925"/>
            <a:chOff x="672" y="3516"/>
            <a:chExt cx="3996" cy="582"/>
          </a:xfrm>
        </p:grpSpPr>
        <p:graphicFrame>
          <p:nvGraphicFramePr>
            <p:cNvPr id="9259" name="Object 39"/>
            <p:cNvGraphicFramePr>
              <a:graphicFrameLocks noChangeAspect="1"/>
            </p:cNvGraphicFramePr>
            <p:nvPr/>
          </p:nvGraphicFramePr>
          <p:xfrm>
            <a:off x="3299" y="3516"/>
            <a:ext cx="136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r:id="rId3" imgW="1295400" imgH="596900" progId="Equation.DSMT4">
                    <p:embed/>
                  </p:oleObj>
                </mc:Choice>
                <mc:Fallback>
                  <p:oleObj r:id="rId3" imgW="1295400" imgH="596900" progId="Equation.DSMT4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99" y="3516"/>
                          <a:ext cx="1369" cy="5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ectangle 50"/>
            <p:cNvSpPr/>
            <p:nvPr/>
          </p:nvSpPr>
          <p:spPr>
            <a:xfrm>
              <a:off x="672" y="3600"/>
              <a:ext cx="31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 cao của cây : A</a:t>
              </a:r>
              <a:r>
                <a:rPr lang="en-US" altLang="en-US" sz="2800" b="1" baseline="30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800" b="1" baseline="30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 </a:t>
              </a:r>
              <a:r>
                <a:rPr lang="en-US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600" name="Oval 48"/>
          <p:cNvSpPr/>
          <p:nvPr/>
        </p:nvSpPr>
        <p:spPr>
          <a:xfrm>
            <a:off x="49530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634" name="Group 82"/>
          <p:cNvGrpSpPr/>
          <p:nvPr/>
        </p:nvGrpSpPr>
        <p:grpSpPr>
          <a:xfrm>
            <a:off x="5181600" y="1143000"/>
            <a:ext cx="3124200" cy="579438"/>
            <a:chOff x="70" y="2832"/>
            <a:chExt cx="1968" cy="365"/>
          </a:xfrm>
        </p:grpSpPr>
        <p:sp>
          <p:nvSpPr>
            <p:cNvPr id="9257" name="Freeform 83"/>
            <p:cNvSpPr/>
            <p:nvPr/>
          </p:nvSpPr>
          <p:spPr>
            <a:xfrm rot="10800000">
              <a:off x="903" y="2976"/>
              <a:ext cx="232" cy="127"/>
            </a:xfrm>
            <a:custGeom>
              <a:avLst/>
              <a:gdLst/>
              <a:ahLst/>
              <a:cxnLst>
                <a:cxn ang="0">
                  <a:pos x="6" y="1"/>
                </a:cxn>
                <a:cxn ang="0">
                  <a:pos x="0" y="9"/>
                </a:cxn>
                <a:cxn ang="0">
                  <a:pos x="6" y="18"/>
                </a:cxn>
                <a:cxn ang="0">
                  <a:pos x="20" y="1"/>
                </a:cxn>
                <a:cxn ang="0">
                  <a:pos x="27" y="10"/>
                </a:cxn>
                <a:cxn ang="0">
                  <a:pos x="20" y="19"/>
                </a:cxn>
              </a:cxnLst>
              <a:rect l="0" t="0" r="0" b="0"/>
              <a:pathLst>
                <a:path w="2016" h="832">
                  <a:moveTo>
                    <a:pt x="480" y="56"/>
                  </a:moveTo>
                  <a:cubicBezTo>
                    <a:pt x="240" y="164"/>
                    <a:pt x="0" y="272"/>
                    <a:pt x="0" y="392"/>
                  </a:cubicBezTo>
                  <a:cubicBezTo>
                    <a:pt x="0" y="512"/>
                    <a:pt x="224" y="832"/>
                    <a:pt x="480" y="776"/>
                  </a:cubicBezTo>
                  <a:cubicBezTo>
                    <a:pt x="736" y="720"/>
                    <a:pt x="1280" y="112"/>
                    <a:pt x="1536" y="56"/>
                  </a:cubicBezTo>
                  <a:cubicBezTo>
                    <a:pt x="1792" y="0"/>
                    <a:pt x="2016" y="312"/>
                    <a:pt x="2016" y="440"/>
                  </a:cubicBezTo>
                  <a:cubicBezTo>
                    <a:pt x="2016" y="568"/>
                    <a:pt x="1776" y="696"/>
                    <a:pt x="1536" y="824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Text Box 84"/>
            <p:cNvSpPr txBox="1"/>
            <p:nvPr/>
          </p:nvSpPr>
          <p:spPr>
            <a:xfrm>
              <a:off x="70" y="2832"/>
              <a:ext cx="196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A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C</a:t>
              </a:r>
              <a:r>
                <a:rPr lang="en-US" altLang="en-US" sz="28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lang="en-US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ABC</a:t>
              </a: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3637" name="Object 85"/>
          <p:cNvGraphicFramePr>
            <a:graphicFrameLocks noGrp="1" noChangeAspect="1"/>
          </p:cNvGraphicFramePr>
          <p:nvPr>
            <p:ph/>
          </p:nvPr>
        </p:nvGraphicFramePr>
        <p:xfrm>
          <a:off x="4114800" y="1695450"/>
          <a:ext cx="4648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5" imgW="3162300" imgH="660400" progId="Equation.DSMT4">
                  <p:embed/>
                </p:oleObj>
              </mc:Choice>
              <mc:Fallback>
                <p:oleObj r:id="rId5" imgW="3162300" imgH="6604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114800" y="1695450"/>
                        <a:ext cx="4648200" cy="971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49" name="Group 97"/>
          <p:cNvGrpSpPr/>
          <p:nvPr/>
        </p:nvGrpSpPr>
        <p:grpSpPr>
          <a:xfrm>
            <a:off x="-266700" y="1905000"/>
            <a:ext cx="5143500" cy="3603625"/>
            <a:chOff x="-432" y="1200"/>
            <a:chExt cx="3240" cy="2270"/>
          </a:xfrm>
        </p:grpSpPr>
        <p:sp>
          <p:nvSpPr>
            <p:cNvPr id="9231" name="Freeform 9"/>
            <p:cNvSpPr/>
            <p:nvPr/>
          </p:nvSpPr>
          <p:spPr>
            <a:xfrm>
              <a:off x="-432" y="2997"/>
              <a:ext cx="3240" cy="473"/>
            </a:xfrm>
            <a:custGeom>
              <a:avLst/>
              <a:gdLst/>
              <a:ahLst/>
              <a:cxnLst>
                <a:cxn ang="0">
                  <a:pos x="337" y="24"/>
                </a:cxn>
                <a:cxn ang="0">
                  <a:pos x="2362" y="24"/>
                </a:cxn>
                <a:cxn ang="0">
                  <a:pos x="2464" y="170"/>
                </a:cxn>
                <a:cxn ang="0">
                  <a:pos x="2126" y="344"/>
                </a:cxn>
                <a:cxn ang="0">
                  <a:pos x="1350" y="315"/>
                </a:cxn>
                <a:cxn ang="0">
                  <a:pos x="607" y="315"/>
                </a:cxn>
                <a:cxn ang="0">
                  <a:pos x="236" y="344"/>
                </a:cxn>
                <a:cxn ang="0">
                  <a:pos x="236" y="228"/>
                </a:cxn>
                <a:cxn ang="0">
                  <a:pos x="337" y="111"/>
                </a:cxn>
                <a:cxn ang="0">
                  <a:pos x="337" y="24"/>
                </a:cxn>
              </a:cxnLst>
              <a:rect l="0" t="0" r="0" b="0"/>
              <a:pathLst>
                <a:path w="3864" h="608">
                  <a:moveTo>
                    <a:pt x="480" y="40"/>
                  </a:moveTo>
                  <a:cubicBezTo>
                    <a:pt x="960" y="16"/>
                    <a:pt x="2856" y="0"/>
                    <a:pt x="3360" y="40"/>
                  </a:cubicBezTo>
                  <a:cubicBezTo>
                    <a:pt x="3864" y="80"/>
                    <a:pt x="3560" y="192"/>
                    <a:pt x="3504" y="280"/>
                  </a:cubicBezTo>
                  <a:cubicBezTo>
                    <a:pt x="3448" y="368"/>
                    <a:pt x="3288" y="528"/>
                    <a:pt x="3024" y="568"/>
                  </a:cubicBezTo>
                  <a:cubicBezTo>
                    <a:pt x="2760" y="608"/>
                    <a:pt x="2280" y="528"/>
                    <a:pt x="1920" y="520"/>
                  </a:cubicBezTo>
                  <a:cubicBezTo>
                    <a:pt x="1560" y="512"/>
                    <a:pt x="1128" y="512"/>
                    <a:pt x="864" y="520"/>
                  </a:cubicBezTo>
                  <a:cubicBezTo>
                    <a:pt x="600" y="528"/>
                    <a:pt x="424" y="592"/>
                    <a:pt x="336" y="568"/>
                  </a:cubicBezTo>
                  <a:cubicBezTo>
                    <a:pt x="248" y="544"/>
                    <a:pt x="312" y="440"/>
                    <a:pt x="336" y="376"/>
                  </a:cubicBezTo>
                  <a:cubicBezTo>
                    <a:pt x="360" y="312"/>
                    <a:pt x="456" y="240"/>
                    <a:pt x="480" y="184"/>
                  </a:cubicBezTo>
                  <a:cubicBezTo>
                    <a:pt x="504" y="128"/>
                    <a:pt x="0" y="64"/>
                    <a:pt x="480" y="4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99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0"/>
            <p:cNvSpPr/>
            <p:nvPr/>
          </p:nvSpPr>
          <p:spPr>
            <a:xfrm>
              <a:off x="185" y="3019"/>
              <a:ext cx="1995" cy="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3" name="Text Box 12"/>
            <p:cNvSpPr txBox="1"/>
            <p:nvPr/>
          </p:nvSpPr>
          <p:spPr>
            <a:xfrm>
              <a:off x="11" y="2775"/>
              <a:ext cx="23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34" name="Text Box 14"/>
            <p:cNvSpPr txBox="1"/>
            <p:nvPr/>
          </p:nvSpPr>
          <p:spPr>
            <a:xfrm>
              <a:off x="2033" y="1200"/>
              <a:ext cx="39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35" name="Text Box 15"/>
            <p:cNvSpPr txBox="1"/>
            <p:nvPr/>
          </p:nvSpPr>
          <p:spPr>
            <a:xfrm>
              <a:off x="2202" y="2793"/>
              <a:ext cx="42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9236" name="Group 16"/>
            <p:cNvGrpSpPr/>
            <p:nvPr/>
          </p:nvGrpSpPr>
          <p:grpSpPr>
            <a:xfrm>
              <a:off x="1721" y="1589"/>
              <a:ext cx="725" cy="1496"/>
              <a:chOff x="4904" y="768"/>
              <a:chExt cx="538" cy="1570"/>
            </a:xfrm>
          </p:grpSpPr>
          <p:sp>
            <p:nvSpPr>
              <p:cNvPr id="9252" name="Freeform 17"/>
              <p:cNvSpPr/>
              <p:nvPr/>
            </p:nvSpPr>
            <p:spPr>
              <a:xfrm>
                <a:off x="5064" y="945"/>
                <a:ext cx="187" cy="1393"/>
              </a:xfrm>
              <a:custGeom>
                <a:avLst/>
                <a:gdLst/>
                <a:ahLst/>
                <a:cxnLst>
                  <a:cxn ang="0">
                    <a:pos x="0" y="386"/>
                  </a:cxn>
                  <a:cxn ang="0">
                    <a:pos x="30" y="386"/>
                  </a:cxn>
                  <a:cxn ang="0">
                    <a:pos x="30" y="363"/>
                  </a:cxn>
                  <a:cxn ang="0">
                    <a:pos x="25" y="291"/>
                  </a:cxn>
                  <a:cxn ang="0">
                    <a:pos x="20" y="42"/>
                  </a:cxn>
                  <a:cxn ang="0">
                    <a:pos x="10" y="42"/>
                  </a:cxn>
                  <a:cxn ang="0">
                    <a:pos x="10" y="161"/>
                  </a:cxn>
                  <a:cxn ang="0">
                    <a:pos x="10" y="363"/>
                  </a:cxn>
                  <a:cxn ang="0">
                    <a:pos x="5" y="386"/>
                  </a:cxn>
                </a:cxnLst>
                <a:rect l="0" t="0" r="0" b="0"/>
                <a:pathLst>
                  <a:path w="1008" h="4848">
                    <a:moveTo>
                      <a:pt x="0" y="4680"/>
                    </a:moveTo>
                    <a:cubicBezTo>
                      <a:pt x="360" y="4704"/>
                      <a:pt x="720" y="4728"/>
                      <a:pt x="864" y="4680"/>
                    </a:cubicBezTo>
                    <a:cubicBezTo>
                      <a:pt x="1008" y="4632"/>
                      <a:pt x="888" y="4584"/>
                      <a:pt x="864" y="4392"/>
                    </a:cubicBezTo>
                    <a:cubicBezTo>
                      <a:pt x="840" y="4200"/>
                      <a:pt x="768" y="4176"/>
                      <a:pt x="720" y="3528"/>
                    </a:cubicBezTo>
                    <a:cubicBezTo>
                      <a:pt x="672" y="2880"/>
                      <a:pt x="648" y="1008"/>
                      <a:pt x="576" y="504"/>
                    </a:cubicBezTo>
                    <a:cubicBezTo>
                      <a:pt x="504" y="0"/>
                      <a:pt x="336" y="264"/>
                      <a:pt x="288" y="504"/>
                    </a:cubicBezTo>
                    <a:cubicBezTo>
                      <a:pt x="240" y="744"/>
                      <a:pt x="288" y="1296"/>
                      <a:pt x="288" y="1944"/>
                    </a:cubicBezTo>
                    <a:cubicBezTo>
                      <a:pt x="288" y="2592"/>
                      <a:pt x="312" y="3936"/>
                      <a:pt x="288" y="4392"/>
                    </a:cubicBezTo>
                    <a:cubicBezTo>
                      <a:pt x="264" y="4848"/>
                      <a:pt x="204" y="4764"/>
                      <a:pt x="144" y="4680"/>
                    </a:cubicBezTo>
                  </a:path>
                </a:pathLst>
              </a:custGeom>
              <a:gradFill rotWithShape="1">
                <a:gsLst>
                  <a:gs pos="0">
                    <a:srgbClr val="FFFFFF">
                      <a:alpha val="100000"/>
                    </a:srgbClr>
                  </a:gs>
                  <a:gs pos="50000">
                    <a:srgbClr val="993300">
                      <a:alpha val="100000"/>
                    </a:srgbClr>
                  </a:gs>
                  <a:gs pos="100000">
                    <a:srgbClr val="FFFFFF">
                      <a:alpha val="100000"/>
                    </a:srgbClr>
                  </a:gs>
                </a:gsLst>
                <a:lin ang="189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Freeform 18"/>
              <p:cNvSpPr/>
              <p:nvPr/>
            </p:nvSpPr>
            <p:spPr>
              <a:xfrm>
                <a:off x="4904" y="1010"/>
                <a:ext cx="280" cy="610"/>
              </a:xfrm>
              <a:custGeom>
                <a:avLst/>
                <a:gdLst/>
                <a:ahLst/>
                <a:cxnLst>
                  <a:cxn ang="0">
                    <a:pos x="16" y="15"/>
                  </a:cxn>
                  <a:cxn ang="0">
                    <a:pos x="7" y="26"/>
                  </a:cxn>
                  <a:cxn ang="0">
                    <a:pos x="2" y="60"/>
                  </a:cxn>
                  <a:cxn ang="0">
                    <a:pos x="16" y="71"/>
                  </a:cxn>
                  <a:cxn ang="0">
                    <a:pos x="11" y="105"/>
                  </a:cxn>
                  <a:cxn ang="0">
                    <a:pos x="26" y="150"/>
                  </a:cxn>
                  <a:cxn ang="0">
                    <a:pos x="46" y="161"/>
                  </a:cxn>
                  <a:cxn ang="0">
                    <a:pos x="51" y="94"/>
                  </a:cxn>
                  <a:cxn ang="0">
                    <a:pos x="41" y="82"/>
                  </a:cxn>
                  <a:cxn ang="0">
                    <a:pos x="46" y="37"/>
                  </a:cxn>
                  <a:cxn ang="0">
                    <a:pos x="36" y="4"/>
                  </a:cxn>
                  <a:cxn ang="0">
                    <a:pos x="16" y="15"/>
                  </a:cxn>
                </a:cxnLst>
                <a:rect l="0" t="0" r="0" b="0"/>
                <a:pathLst>
                  <a:path w="1512" h="2184">
                    <a:moveTo>
                      <a:pt x="480" y="192"/>
                    </a:moveTo>
                    <a:cubicBezTo>
                      <a:pt x="336" y="240"/>
                      <a:pt x="264" y="240"/>
                      <a:pt x="192" y="336"/>
                    </a:cubicBezTo>
                    <a:cubicBezTo>
                      <a:pt x="120" y="432"/>
                      <a:pt x="0" y="672"/>
                      <a:pt x="48" y="768"/>
                    </a:cubicBezTo>
                    <a:cubicBezTo>
                      <a:pt x="96" y="864"/>
                      <a:pt x="432" y="816"/>
                      <a:pt x="480" y="912"/>
                    </a:cubicBezTo>
                    <a:cubicBezTo>
                      <a:pt x="528" y="1008"/>
                      <a:pt x="288" y="1176"/>
                      <a:pt x="336" y="1344"/>
                    </a:cubicBezTo>
                    <a:cubicBezTo>
                      <a:pt x="384" y="1512"/>
                      <a:pt x="600" y="1800"/>
                      <a:pt x="768" y="1920"/>
                    </a:cubicBezTo>
                    <a:cubicBezTo>
                      <a:pt x="936" y="2040"/>
                      <a:pt x="1224" y="2184"/>
                      <a:pt x="1344" y="2064"/>
                    </a:cubicBezTo>
                    <a:cubicBezTo>
                      <a:pt x="1464" y="1944"/>
                      <a:pt x="1512" y="1368"/>
                      <a:pt x="1488" y="1200"/>
                    </a:cubicBezTo>
                    <a:cubicBezTo>
                      <a:pt x="1464" y="1032"/>
                      <a:pt x="1224" y="1176"/>
                      <a:pt x="1200" y="1056"/>
                    </a:cubicBezTo>
                    <a:cubicBezTo>
                      <a:pt x="1176" y="936"/>
                      <a:pt x="1368" y="648"/>
                      <a:pt x="1344" y="480"/>
                    </a:cubicBezTo>
                    <a:cubicBezTo>
                      <a:pt x="1320" y="312"/>
                      <a:pt x="1200" y="96"/>
                      <a:pt x="1056" y="48"/>
                    </a:cubicBezTo>
                    <a:cubicBezTo>
                      <a:pt x="912" y="0"/>
                      <a:pt x="624" y="144"/>
                      <a:pt x="480" y="19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CC00">
                      <a:alpha val="100000"/>
                    </a:srgbClr>
                  </a:gs>
                  <a:gs pos="100000">
                    <a:srgbClr val="008000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Freeform 19"/>
              <p:cNvSpPr/>
              <p:nvPr/>
            </p:nvSpPr>
            <p:spPr>
              <a:xfrm rot="2766787">
                <a:off x="5028" y="1018"/>
                <a:ext cx="422" cy="405"/>
              </a:xfrm>
              <a:custGeom>
                <a:avLst/>
                <a:gdLst/>
                <a:ahLst/>
                <a:cxnLst>
                  <a:cxn ang="0">
                    <a:pos x="37" y="7"/>
                  </a:cxn>
                  <a:cxn ang="0">
                    <a:pos x="15" y="11"/>
                  </a:cxn>
                  <a:cxn ang="0">
                    <a:pos x="4" y="26"/>
                  </a:cxn>
                  <a:cxn ang="0">
                    <a:pos x="37" y="31"/>
                  </a:cxn>
                  <a:cxn ang="0">
                    <a:pos x="26" y="46"/>
                  </a:cxn>
                  <a:cxn ang="0">
                    <a:pos x="60" y="66"/>
                  </a:cxn>
                  <a:cxn ang="0">
                    <a:pos x="105" y="71"/>
                  </a:cxn>
                  <a:cxn ang="0">
                    <a:pos x="116" y="41"/>
                  </a:cxn>
                  <a:cxn ang="0">
                    <a:pos x="93" y="36"/>
                  </a:cxn>
                  <a:cxn ang="0">
                    <a:pos x="105" y="17"/>
                  </a:cxn>
                  <a:cxn ang="0">
                    <a:pos x="82" y="2"/>
                  </a:cxn>
                  <a:cxn ang="0">
                    <a:pos x="37" y="7"/>
                  </a:cxn>
                </a:cxnLst>
                <a:rect l="0" t="0" r="0" b="0"/>
                <a:pathLst>
                  <a:path w="1512" h="2184">
                    <a:moveTo>
                      <a:pt x="480" y="192"/>
                    </a:moveTo>
                    <a:cubicBezTo>
                      <a:pt x="336" y="240"/>
                      <a:pt x="264" y="240"/>
                      <a:pt x="192" y="336"/>
                    </a:cubicBezTo>
                    <a:cubicBezTo>
                      <a:pt x="120" y="432"/>
                      <a:pt x="0" y="672"/>
                      <a:pt x="48" y="768"/>
                    </a:cubicBezTo>
                    <a:cubicBezTo>
                      <a:pt x="96" y="864"/>
                      <a:pt x="432" y="816"/>
                      <a:pt x="480" y="912"/>
                    </a:cubicBezTo>
                    <a:cubicBezTo>
                      <a:pt x="528" y="1008"/>
                      <a:pt x="288" y="1176"/>
                      <a:pt x="336" y="1344"/>
                    </a:cubicBezTo>
                    <a:cubicBezTo>
                      <a:pt x="384" y="1512"/>
                      <a:pt x="600" y="1800"/>
                      <a:pt x="768" y="1920"/>
                    </a:cubicBezTo>
                    <a:cubicBezTo>
                      <a:pt x="936" y="2040"/>
                      <a:pt x="1224" y="2184"/>
                      <a:pt x="1344" y="2064"/>
                    </a:cubicBezTo>
                    <a:cubicBezTo>
                      <a:pt x="1464" y="1944"/>
                      <a:pt x="1512" y="1368"/>
                      <a:pt x="1488" y="1200"/>
                    </a:cubicBezTo>
                    <a:cubicBezTo>
                      <a:pt x="1464" y="1032"/>
                      <a:pt x="1224" y="1176"/>
                      <a:pt x="1200" y="1056"/>
                    </a:cubicBezTo>
                    <a:cubicBezTo>
                      <a:pt x="1176" y="936"/>
                      <a:pt x="1368" y="648"/>
                      <a:pt x="1344" y="480"/>
                    </a:cubicBezTo>
                    <a:cubicBezTo>
                      <a:pt x="1320" y="312"/>
                      <a:pt x="1200" y="96"/>
                      <a:pt x="1056" y="48"/>
                    </a:cubicBezTo>
                    <a:cubicBezTo>
                      <a:pt x="912" y="0"/>
                      <a:pt x="624" y="144"/>
                      <a:pt x="480" y="19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CC00">
                      <a:alpha val="100000"/>
                    </a:srgbClr>
                  </a:gs>
                  <a:gs pos="100000">
                    <a:srgbClr val="008000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5" name="Freeform 20"/>
              <p:cNvSpPr/>
              <p:nvPr/>
            </p:nvSpPr>
            <p:spPr>
              <a:xfrm rot="7389603">
                <a:off x="4852" y="872"/>
                <a:ext cx="543" cy="334"/>
              </a:xfrm>
              <a:custGeom>
                <a:avLst/>
                <a:gdLst/>
                <a:ahLst/>
                <a:cxnLst>
                  <a:cxn ang="0">
                    <a:pos x="47" y="17"/>
                  </a:cxn>
                  <a:cxn ang="0">
                    <a:pos x="13" y="17"/>
                  </a:cxn>
                  <a:cxn ang="0">
                    <a:pos x="2" y="31"/>
                  </a:cxn>
                  <a:cxn ang="0">
                    <a:pos x="24" y="46"/>
                  </a:cxn>
                  <a:cxn ang="0">
                    <a:pos x="92" y="61"/>
                  </a:cxn>
                  <a:cxn ang="0">
                    <a:pos x="137" y="41"/>
                  </a:cxn>
                  <a:cxn ang="0">
                    <a:pos x="148" y="22"/>
                  </a:cxn>
                  <a:cxn ang="0">
                    <a:pos x="114" y="27"/>
                  </a:cxn>
                  <a:cxn ang="0">
                    <a:pos x="92" y="12"/>
                  </a:cxn>
                  <a:cxn ang="0">
                    <a:pos x="69" y="2"/>
                  </a:cxn>
                  <a:cxn ang="0">
                    <a:pos x="58" y="2"/>
                  </a:cxn>
                  <a:cxn ang="0">
                    <a:pos x="47" y="7"/>
                  </a:cxn>
                  <a:cxn ang="0">
                    <a:pos x="47" y="12"/>
                  </a:cxn>
                  <a:cxn ang="0">
                    <a:pos x="47" y="17"/>
                  </a:cxn>
                </a:cxnLst>
                <a:rect l="0" t="0" r="0" b="0"/>
                <a:pathLst>
                  <a:path w="1944" h="1800">
                    <a:moveTo>
                      <a:pt x="600" y="480"/>
                    </a:moveTo>
                    <a:cubicBezTo>
                      <a:pt x="528" y="504"/>
                      <a:pt x="264" y="408"/>
                      <a:pt x="168" y="480"/>
                    </a:cubicBezTo>
                    <a:cubicBezTo>
                      <a:pt x="72" y="552"/>
                      <a:pt x="0" y="768"/>
                      <a:pt x="24" y="912"/>
                    </a:cubicBezTo>
                    <a:cubicBezTo>
                      <a:pt x="48" y="1056"/>
                      <a:pt x="120" y="1200"/>
                      <a:pt x="312" y="1344"/>
                    </a:cubicBezTo>
                    <a:cubicBezTo>
                      <a:pt x="504" y="1488"/>
                      <a:pt x="936" y="1800"/>
                      <a:pt x="1176" y="1776"/>
                    </a:cubicBezTo>
                    <a:cubicBezTo>
                      <a:pt x="1416" y="1752"/>
                      <a:pt x="1632" y="1392"/>
                      <a:pt x="1752" y="1200"/>
                    </a:cubicBezTo>
                    <a:cubicBezTo>
                      <a:pt x="1872" y="1008"/>
                      <a:pt x="1944" y="696"/>
                      <a:pt x="1896" y="624"/>
                    </a:cubicBezTo>
                    <a:cubicBezTo>
                      <a:pt x="1848" y="552"/>
                      <a:pt x="1584" y="816"/>
                      <a:pt x="1464" y="768"/>
                    </a:cubicBezTo>
                    <a:cubicBezTo>
                      <a:pt x="1344" y="720"/>
                      <a:pt x="1272" y="456"/>
                      <a:pt x="1176" y="336"/>
                    </a:cubicBezTo>
                    <a:cubicBezTo>
                      <a:pt x="1080" y="216"/>
                      <a:pt x="960" y="96"/>
                      <a:pt x="888" y="48"/>
                    </a:cubicBezTo>
                    <a:cubicBezTo>
                      <a:pt x="816" y="0"/>
                      <a:pt x="792" y="24"/>
                      <a:pt x="744" y="48"/>
                    </a:cubicBezTo>
                    <a:cubicBezTo>
                      <a:pt x="696" y="72"/>
                      <a:pt x="624" y="144"/>
                      <a:pt x="600" y="192"/>
                    </a:cubicBezTo>
                    <a:cubicBezTo>
                      <a:pt x="576" y="240"/>
                      <a:pt x="600" y="288"/>
                      <a:pt x="600" y="336"/>
                    </a:cubicBezTo>
                    <a:cubicBezTo>
                      <a:pt x="600" y="384"/>
                      <a:pt x="672" y="456"/>
                      <a:pt x="600" y="4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8000">
                      <a:alpha val="100000"/>
                    </a:srgbClr>
                  </a:gs>
                  <a:gs pos="50000">
                    <a:srgbClr val="99CC00">
                      <a:alpha val="100000"/>
                    </a:srgbClr>
                  </a:gs>
                  <a:gs pos="100000">
                    <a:srgbClr val="008000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Freeform 21"/>
              <p:cNvSpPr/>
              <p:nvPr/>
            </p:nvSpPr>
            <p:spPr>
              <a:xfrm rot="4387408">
                <a:off x="5041" y="1204"/>
                <a:ext cx="362" cy="320"/>
              </a:xfrm>
              <a:custGeom>
                <a:avLst/>
                <a:gdLst/>
                <a:ahLst/>
                <a:cxnLst>
                  <a:cxn ang="0">
                    <a:pos x="28" y="4"/>
                  </a:cxn>
                  <a:cxn ang="0">
                    <a:pos x="11" y="7"/>
                  </a:cxn>
                  <a:cxn ang="0">
                    <a:pos x="3" y="17"/>
                  </a:cxn>
                  <a:cxn ang="0">
                    <a:pos x="28" y="20"/>
                  </a:cxn>
                  <a:cxn ang="0">
                    <a:pos x="19" y="29"/>
                  </a:cxn>
                  <a:cxn ang="0">
                    <a:pos x="44" y="41"/>
                  </a:cxn>
                  <a:cxn ang="0">
                    <a:pos x="77" y="44"/>
                  </a:cxn>
                  <a:cxn ang="0">
                    <a:pos x="85" y="26"/>
                  </a:cxn>
                  <a:cxn ang="0">
                    <a:pos x="69" y="23"/>
                  </a:cxn>
                  <a:cxn ang="0">
                    <a:pos x="77" y="10"/>
                  </a:cxn>
                  <a:cxn ang="0">
                    <a:pos x="61" y="1"/>
                  </a:cxn>
                  <a:cxn ang="0">
                    <a:pos x="28" y="4"/>
                  </a:cxn>
                </a:cxnLst>
                <a:rect l="0" t="0" r="0" b="0"/>
                <a:pathLst>
                  <a:path w="1512" h="2184">
                    <a:moveTo>
                      <a:pt x="480" y="192"/>
                    </a:moveTo>
                    <a:cubicBezTo>
                      <a:pt x="336" y="240"/>
                      <a:pt x="264" y="240"/>
                      <a:pt x="192" y="336"/>
                    </a:cubicBezTo>
                    <a:cubicBezTo>
                      <a:pt x="120" y="432"/>
                      <a:pt x="0" y="672"/>
                      <a:pt x="48" y="768"/>
                    </a:cubicBezTo>
                    <a:cubicBezTo>
                      <a:pt x="96" y="864"/>
                      <a:pt x="432" y="816"/>
                      <a:pt x="480" y="912"/>
                    </a:cubicBezTo>
                    <a:cubicBezTo>
                      <a:pt x="528" y="1008"/>
                      <a:pt x="288" y="1176"/>
                      <a:pt x="336" y="1344"/>
                    </a:cubicBezTo>
                    <a:cubicBezTo>
                      <a:pt x="384" y="1512"/>
                      <a:pt x="600" y="1800"/>
                      <a:pt x="768" y="1920"/>
                    </a:cubicBezTo>
                    <a:cubicBezTo>
                      <a:pt x="936" y="2040"/>
                      <a:pt x="1224" y="2184"/>
                      <a:pt x="1344" y="2064"/>
                    </a:cubicBezTo>
                    <a:cubicBezTo>
                      <a:pt x="1464" y="1944"/>
                      <a:pt x="1512" y="1368"/>
                      <a:pt x="1488" y="1200"/>
                    </a:cubicBezTo>
                    <a:cubicBezTo>
                      <a:pt x="1464" y="1032"/>
                      <a:pt x="1224" y="1176"/>
                      <a:pt x="1200" y="1056"/>
                    </a:cubicBezTo>
                    <a:cubicBezTo>
                      <a:pt x="1176" y="936"/>
                      <a:pt x="1368" y="648"/>
                      <a:pt x="1344" y="480"/>
                    </a:cubicBezTo>
                    <a:cubicBezTo>
                      <a:pt x="1320" y="312"/>
                      <a:pt x="1200" y="96"/>
                      <a:pt x="1056" y="48"/>
                    </a:cubicBezTo>
                    <a:cubicBezTo>
                      <a:pt x="912" y="0"/>
                      <a:pt x="624" y="144"/>
                      <a:pt x="480" y="19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CC00">
                      <a:alpha val="100000"/>
                    </a:srgbClr>
                  </a:gs>
                  <a:gs pos="100000">
                    <a:srgbClr val="008000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37" name="Line 30"/>
            <p:cNvSpPr/>
            <p:nvPr/>
          </p:nvSpPr>
          <p:spPr>
            <a:xfrm flipV="1">
              <a:off x="132" y="1513"/>
              <a:ext cx="2044" cy="153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9238" name="Group 96"/>
            <p:cNvGrpSpPr/>
            <p:nvPr/>
          </p:nvGrpSpPr>
          <p:grpSpPr>
            <a:xfrm>
              <a:off x="854" y="1812"/>
              <a:ext cx="443" cy="1547"/>
              <a:chOff x="854" y="1812"/>
              <a:chExt cx="443" cy="1547"/>
            </a:xfrm>
          </p:grpSpPr>
          <p:sp>
            <p:nvSpPr>
              <p:cNvPr id="9239" name="Line 11"/>
              <p:cNvSpPr/>
              <p:nvPr/>
            </p:nvSpPr>
            <p:spPr>
              <a:xfrm>
                <a:off x="1073" y="2352"/>
                <a:ext cx="13" cy="671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0" name="Text Box 13"/>
              <p:cNvSpPr txBox="1"/>
              <p:nvPr/>
            </p:nvSpPr>
            <p:spPr>
              <a:xfrm>
                <a:off x="945" y="1812"/>
                <a:ext cx="226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241" name="Text Box 32"/>
              <p:cNvSpPr txBox="1"/>
              <p:nvPr/>
            </p:nvSpPr>
            <p:spPr>
              <a:xfrm>
                <a:off x="957" y="2994"/>
                <a:ext cx="239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242" name="Rectangle 57" descr="Dark downward diagonal"/>
              <p:cNvSpPr/>
              <p:nvPr/>
            </p:nvSpPr>
            <p:spPr>
              <a:xfrm>
                <a:off x="1041" y="2150"/>
                <a:ext cx="81" cy="826"/>
              </a:xfrm>
              <a:prstGeom prst="rect">
                <a:avLst/>
              </a:prstGeom>
              <a:pattFill prst="dkDnDiag">
                <a:fgClr>
                  <a:srgbClr val="3333CC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243" name="Rectangle 58"/>
              <p:cNvSpPr/>
              <p:nvPr/>
            </p:nvSpPr>
            <p:spPr>
              <a:xfrm>
                <a:off x="935" y="2987"/>
                <a:ext cx="306" cy="50"/>
              </a:xfrm>
              <a:prstGeom prst="rect">
                <a:avLst/>
              </a:prstGeom>
              <a:solidFill>
                <a:srgbClr val="3333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9244" name="Group 59"/>
              <p:cNvGrpSpPr/>
              <p:nvPr/>
            </p:nvGrpSpPr>
            <p:grpSpPr>
              <a:xfrm rot="-2104531">
                <a:off x="854" y="2243"/>
                <a:ext cx="443" cy="146"/>
                <a:chOff x="1056" y="3648"/>
                <a:chExt cx="528" cy="144"/>
              </a:xfrm>
            </p:grpSpPr>
            <p:sp>
              <p:nvSpPr>
                <p:cNvPr id="9248" name="Rectangle 60" descr="30%"/>
                <p:cNvSpPr/>
                <p:nvPr/>
              </p:nvSpPr>
              <p:spPr>
                <a:xfrm>
                  <a:off x="1056" y="3696"/>
                  <a:ext cx="528" cy="96"/>
                </a:xfrm>
                <a:prstGeom prst="rect">
                  <a:avLst/>
                </a:prstGeom>
                <a:pattFill prst="pct30">
                  <a:fgClr>
                    <a:srgbClr val="FF9933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9249" name="Line 61"/>
                <p:cNvSpPr/>
                <p:nvPr/>
              </p:nvSpPr>
              <p:spPr>
                <a:xfrm flipV="1">
                  <a:off x="1104" y="3648"/>
                  <a:ext cx="0" cy="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50" name="Line 62"/>
                <p:cNvSpPr/>
                <p:nvPr/>
              </p:nvSpPr>
              <p:spPr>
                <a:xfrm flipV="1">
                  <a:off x="1540" y="3648"/>
                  <a:ext cx="0" cy="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51" name="Oval 63"/>
                <p:cNvSpPr/>
                <p:nvPr/>
              </p:nvSpPr>
              <p:spPr>
                <a:xfrm>
                  <a:off x="1296" y="3709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45" name="Group 92"/>
              <p:cNvGrpSpPr/>
              <p:nvPr/>
            </p:nvGrpSpPr>
            <p:grpSpPr>
              <a:xfrm>
                <a:off x="1069" y="2413"/>
                <a:ext cx="47" cy="467"/>
                <a:chOff x="1571" y="2256"/>
                <a:chExt cx="48" cy="624"/>
              </a:xfrm>
            </p:grpSpPr>
            <p:sp>
              <p:nvSpPr>
                <p:cNvPr id="9246" name="Line 93"/>
                <p:cNvSpPr/>
                <p:nvPr/>
              </p:nvSpPr>
              <p:spPr>
                <a:xfrm>
                  <a:off x="1584" y="2256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47" name="Rectangle 94"/>
                <p:cNvSpPr/>
                <p:nvPr/>
              </p:nvSpPr>
              <p:spPr>
                <a:xfrm rot="-4897544">
                  <a:off x="1571" y="2832"/>
                  <a:ext cx="48" cy="48"/>
                </a:xfrm>
                <a:prstGeom prst="rect">
                  <a:avLst/>
                </a:prstGeom>
                <a:solidFill>
                  <a:srgbClr val="FF00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3652" name="Text Box 100"/>
          <p:cNvSpPr txBox="1"/>
          <p:nvPr/>
        </p:nvSpPr>
        <p:spPr>
          <a:xfrm>
            <a:off x="4572000" y="2679700"/>
            <a:ext cx="42672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har char="-"/>
            </a:pPr>
            <a:r>
              <a:rPr lang="vi-V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số v</a:t>
            </a:r>
            <a:r>
              <a:rPr lang="vi-V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ta tính được chiều cao của cây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lang="en-US" altLang="en-US" sz="28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Click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39" grpId="0" animBg="1"/>
      <p:bldP spid="23590" grpId="0"/>
      <p:bldP spid="23595" grpId="0"/>
      <p:bldP spid="23597" grpId="0"/>
      <p:bldP spid="23599" grpId="0" animBg="1"/>
      <p:bldP spid="23601" grpId="0"/>
      <p:bldP spid="23600" grpId="0" animBg="1"/>
      <p:bldP spid="2365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2</Words>
  <Application>Microsoft Office PowerPoint</Application>
  <PresentationFormat>On-screen Show (4:3)</PresentationFormat>
  <Paragraphs>22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Symbol</vt:lpstr>
      <vt:lpstr>Times New Roman</vt:lpstr>
      <vt:lpstr>VNI Times</vt:lpstr>
      <vt:lpstr>VNI-Times</vt:lpstr>
      <vt:lpstr>Default Design</vt:lpstr>
      <vt:lpstr>Bitmap Im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uẩn bị đồ dù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TIEN NGUYEN THANH</cp:lastModifiedBy>
  <cp:revision>160</cp:revision>
  <dcterms:created xsi:type="dcterms:W3CDTF">2005-03-14T15:42:04Z</dcterms:created>
  <dcterms:modified xsi:type="dcterms:W3CDTF">2022-09-20T08:3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